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A90E0D" w14:textId="77777777" w:rsidR="00137A9A" w:rsidRDefault="00592E58" w:rsidP="00F0314A">
      <w:pPr>
        <w:rPr>
          <w:b/>
          <w:bCs/>
          <w:sz w:val="40"/>
          <w:szCs w:val="40"/>
        </w:rPr>
      </w:pPr>
      <w:r w:rsidRPr="00592E58">
        <w:rPr>
          <w:b/>
          <w:bCs/>
          <w:sz w:val="40"/>
          <w:szCs w:val="40"/>
        </w:rPr>
        <w:t>Graphing and System of Linear Inequalities</w:t>
      </w:r>
      <w:r w:rsidR="00137A9A">
        <w:rPr>
          <w:b/>
          <w:bCs/>
          <w:sz w:val="40"/>
          <w:szCs w:val="40"/>
        </w:rPr>
        <w:t xml:space="preserve"> </w:t>
      </w:r>
    </w:p>
    <w:p w14:paraId="192631FD" w14:textId="43FB1A95" w:rsidR="00F0314A" w:rsidRPr="00592E58" w:rsidRDefault="00137A9A" w:rsidP="00F0314A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Unit Review</w:t>
      </w:r>
      <w:r w:rsidR="00664F82">
        <w:rPr>
          <w:b/>
          <w:bCs/>
          <w:sz w:val="40"/>
          <w:szCs w:val="40"/>
        </w:rPr>
        <w:t xml:space="preserve"> – May 2020 </w:t>
      </w:r>
    </w:p>
    <w:p w14:paraId="0296EA7B" w14:textId="77777777" w:rsidR="00592E58" w:rsidRDefault="00592E58" w:rsidP="00F0314A">
      <w:pPr>
        <w:rPr>
          <w:szCs w:val="24"/>
        </w:rPr>
      </w:pPr>
    </w:p>
    <w:p w14:paraId="69587DDD" w14:textId="5CCC2D87" w:rsidR="00637265" w:rsidRDefault="00592E58" w:rsidP="00F0314A">
      <w:pPr>
        <w:rPr>
          <w:szCs w:val="24"/>
        </w:rPr>
      </w:pPr>
      <w:r>
        <w:rPr>
          <w:szCs w:val="24"/>
        </w:rPr>
        <w:t>Name: ________________________________</w:t>
      </w:r>
    </w:p>
    <w:p w14:paraId="1FFB7D65" w14:textId="0E064E02" w:rsidR="00592E58" w:rsidRDefault="00592E58" w:rsidP="00F0314A">
      <w:pPr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80"/>
        <w:gridCol w:w="1065"/>
        <w:gridCol w:w="1363"/>
        <w:gridCol w:w="1082"/>
      </w:tblGrid>
      <w:tr w:rsidR="00592E58" w14:paraId="7845AFC1" w14:textId="77777777" w:rsidTr="005B3D48">
        <w:tc>
          <w:tcPr>
            <w:tcW w:w="7280" w:type="dxa"/>
            <w:shd w:val="clear" w:color="auto" w:fill="BFBFBF" w:themeFill="background1" w:themeFillShade="BF"/>
          </w:tcPr>
          <w:p w14:paraId="0C776DB3" w14:textId="3FFA1F70" w:rsidR="00592E58" w:rsidRPr="00592E58" w:rsidRDefault="00592E58" w:rsidP="00F0314A">
            <w:pPr>
              <w:rPr>
                <w:b/>
                <w:bCs/>
                <w:szCs w:val="24"/>
              </w:rPr>
            </w:pPr>
            <w:r w:rsidRPr="00592E58">
              <w:rPr>
                <w:b/>
                <w:bCs/>
                <w:szCs w:val="24"/>
              </w:rPr>
              <w:t>Learning Goals</w:t>
            </w:r>
          </w:p>
        </w:tc>
        <w:tc>
          <w:tcPr>
            <w:tcW w:w="1065" w:type="dxa"/>
            <w:shd w:val="clear" w:color="auto" w:fill="BFBFBF" w:themeFill="background1" w:themeFillShade="BF"/>
          </w:tcPr>
          <w:p w14:paraId="5CB830BC" w14:textId="03EEE935" w:rsidR="00592E58" w:rsidRPr="00592E58" w:rsidRDefault="00592E58" w:rsidP="00F0314A">
            <w:pPr>
              <w:rPr>
                <w:b/>
                <w:bCs/>
                <w:szCs w:val="24"/>
              </w:rPr>
            </w:pPr>
            <w:r w:rsidRPr="00592E58">
              <w:rPr>
                <w:b/>
                <w:bCs/>
                <w:szCs w:val="24"/>
              </w:rPr>
              <w:t>Novice</w:t>
            </w:r>
          </w:p>
        </w:tc>
        <w:tc>
          <w:tcPr>
            <w:tcW w:w="1363" w:type="dxa"/>
            <w:shd w:val="clear" w:color="auto" w:fill="BFBFBF" w:themeFill="background1" w:themeFillShade="BF"/>
          </w:tcPr>
          <w:p w14:paraId="21328BCB" w14:textId="25FF5695" w:rsidR="00592E58" w:rsidRPr="00592E58" w:rsidRDefault="00592E58" w:rsidP="00F0314A">
            <w:pPr>
              <w:rPr>
                <w:b/>
                <w:bCs/>
                <w:szCs w:val="24"/>
              </w:rPr>
            </w:pPr>
            <w:r w:rsidRPr="00592E58">
              <w:rPr>
                <w:b/>
                <w:bCs/>
                <w:szCs w:val="24"/>
              </w:rPr>
              <w:t>Apprentice</w:t>
            </w:r>
          </w:p>
        </w:tc>
        <w:tc>
          <w:tcPr>
            <w:tcW w:w="1082" w:type="dxa"/>
            <w:shd w:val="clear" w:color="auto" w:fill="BFBFBF" w:themeFill="background1" w:themeFillShade="BF"/>
          </w:tcPr>
          <w:p w14:paraId="2B29A903" w14:textId="15079F84" w:rsidR="00592E58" w:rsidRPr="00592E58" w:rsidRDefault="00592E58" w:rsidP="00F0314A">
            <w:pPr>
              <w:rPr>
                <w:b/>
                <w:bCs/>
                <w:szCs w:val="24"/>
              </w:rPr>
            </w:pPr>
            <w:r w:rsidRPr="00592E58">
              <w:rPr>
                <w:b/>
                <w:bCs/>
                <w:szCs w:val="24"/>
              </w:rPr>
              <w:t>Expert</w:t>
            </w:r>
          </w:p>
        </w:tc>
      </w:tr>
      <w:tr w:rsidR="00592E58" w14:paraId="12073242" w14:textId="77777777" w:rsidTr="005B3D48">
        <w:tc>
          <w:tcPr>
            <w:tcW w:w="7280" w:type="dxa"/>
          </w:tcPr>
          <w:p w14:paraId="24746CE3" w14:textId="2A57B7AB" w:rsidR="00592E58" w:rsidRPr="00592E58" w:rsidRDefault="00664F82" w:rsidP="00F0314A">
            <w:pPr>
              <w:rPr>
                <w:szCs w:val="24"/>
              </w:rPr>
            </w:pPr>
            <w:r>
              <w:rPr>
                <w:szCs w:val="24"/>
              </w:rPr>
              <w:t>I can represent an inequality on a number line</w:t>
            </w:r>
            <w:r w:rsidR="00E118E1">
              <w:rPr>
                <w:szCs w:val="24"/>
              </w:rPr>
              <w:t xml:space="preserve"> and a cartesian plane</w:t>
            </w:r>
          </w:p>
        </w:tc>
        <w:tc>
          <w:tcPr>
            <w:tcW w:w="1065" w:type="dxa"/>
          </w:tcPr>
          <w:p w14:paraId="2181F7FD" w14:textId="77777777" w:rsidR="00592E58" w:rsidRDefault="00592E58" w:rsidP="00F0314A">
            <w:pPr>
              <w:rPr>
                <w:szCs w:val="24"/>
              </w:rPr>
            </w:pPr>
          </w:p>
        </w:tc>
        <w:tc>
          <w:tcPr>
            <w:tcW w:w="1363" w:type="dxa"/>
          </w:tcPr>
          <w:p w14:paraId="12136F3E" w14:textId="77777777" w:rsidR="00592E58" w:rsidRDefault="00592E58" w:rsidP="00F0314A">
            <w:pPr>
              <w:rPr>
                <w:szCs w:val="24"/>
              </w:rPr>
            </w:pPr>
          </w:p>
        </w:tc>
        <w:tc>
          <w:tcPr>
            <w:tcW w:w="1082" w:type="dxa"/>
          </w:tcPr>
          <w:p w14:paraId="0E9F5832" w14:textId="77777777" w:rsidR="00592E58" w:rsidRDefault="00592E58" w:rsidP="00F0314A">
            <w:pPr>
              <w:rPr>
                <w:szCs w:val="24"/>
              </w:rPr>
            </w:pPr>
          </w:p>
        </w:tc>
      </w:tr>
      <w:tr w:rsidR="005B3D48" w14:paraId="47FA0013" w14:textId="77777777" w:rsidTr="005B3D48">
        <w:tc>
          <w:tcPr>
            <w:tcW w:w="7280" w:type="dxa"/>
          </w:tcPr>
          <w:p w14:paraId="391FDB61" w14:textId="6FD065D3" w:rsidR="005B3D48" w:rsidRPr="00592E58" w:rsidRDefault="005B3D48" w:rsidP="005B3D48">
            <w:pPr>
              <w:rPr>
                <w:szCs w:val="24"/>
              </w:rPr>
            </w:pPr>
            <w:r w:rsidRPr="00592E58">
              <w:rPr>
                <w:szCs w:val="24"/>
              </w:rPr>
              <w:t>I can graph the solution to a system of linear inequalities</w:t>
            </w:r>
          </w:p>
        </w:tc>
        <w:tc>
          <w:tcPr>
            <w:tcW w:w="1065" w:type="dxa"/>
          </w:tcPr>
          <w:p w14:paraId="162FE412" w14:textId="77777777" w:rsidR="005B3D48" w:rsidRDefault="005B3D48" w:rsidP="005B3D48">
            <w:pPr>
              <w:rPr>
                <w:szCs w:val="24"/>
              </w:rPr>
            </w:pPr>
          </w:p>
        </w:tc>
        <w:tc>
          <w:tcPr>
            <w:tcW w:w="1363" w:type="dxa"/>
          </w:tcPr>
          <w:p w14:paraId="464D331F" w14:textId="77777777" w:rsidR="005B3D48" w:rsidRDefault="005B3D48" w:rsidP="005B3D48">
            <w:pPr>
              <w:rPr>
                <w:szCs w:val="24"/>
              </w:rPr>
            </w:pPr>
          </w:p>
        </w:tc>
        <w:tc>
          <w:tcPr>
            <w:tcW w:w="1082" w:type="dxa"/>
          </w:tcPr>
          <w:p w14:paraId="1AAF0907" w14:textId="77777777" w:rsidR="005B3D48" w:rsidRDefault="005B3D48" w:rsidP="005B3D48">
            <w:pPr>
              <w:rPr>
                <w:szCs w:val="24"/>
              </w:rPr>
            </w:pPr>
          </w:p>
        </w:tc>
      </w:tr>
      <w:tr w:rsidR="005B3D48" w14:paraId="1F8B06D0" w14:textId="77777777" w:rsidTr="005B3D48">
        <w:tc>
          <w:tcPr>
            <w:tcW w:w="7280" w:type="dxa"/>
          </w:tcPr>
          <w:p w14:paraId="5CE1AB06" w14:textId="28DF50E8" w:rsidR="005B3D48" w:rsidRPr="00592E58" w:rsidRDefault="005B3D48" w:rsidP="005B3D48">
            <w:pPr>
              <w:rPr>
                <w:szCs w:val="24"/>
              </w:rPr>
            </w:pPr>
            <w:r w:rsidRPr="00592E58">
              <w:rPr>
                <w:szCs w:val="24"/>
              </w:rPr>
              <w:t>I can create/model the inequalities given a situation.</w:t>
            </w:r>
          </w:p>
        </w:tc>
        <w:tc>
          <w:tcPr>
            <w:tcW w:w="1065" w:type="dxa"/>
          </w:tcPr>
          <w:p w14:paraId="586AE204" w14:textId="77777777" w:rsidR="005B3D48" w:rsidRDefault="005B3D48" w:rsidP="005B3D48">
            <w:pPr>
              <w:rPr>
                <w:szCs w:val="24"/>
              </w:rPr>
            </w:pPr>
          </w:p>
        </w:tc>
        <w:tc>
          <w:tcPr>
            <w:tcW w:w="1363" w:type="dxa"/>
          </w:tcPr>
          <w:p w14:paraId="176D8F51" w14:textId="77777777" w:rsidR="005B3D48" w:rsidRDefault="005B3D48" w:rsidP="005B3D48">
            <w:pPr>
              <w:rPr>
                <w:szCs w:val="24"/>
              </w:rPr>
            </w:pPr>
          </w:p>
        </w:tc>
        <w:tc>
          <w:tcPr>
            <w:tcW w:w="1082" w:type="dxa"/>
          </w:tcPr>
          <w:p w14:paraId="611FE46D" w14:textId="77777777" w:rsidR="005B3D48" w:rsidRDefault="005B3D48" w:rsidP="005B3D48">
            <w:pPr>
              <w:rPr>
                <w:szCs w:val="24"/>
              </w:rPr>
            </w:pPr>
          </w:p>
        </w:tc>
      </w:tr>
    </w:tbl>
    <w:p w14:paraId="22EB4CB0" w14:textId="14B4D2FA" w:rsidR="00592E58" w:rsidRDefault="00592E58" w:rsidP="00F0314A">
      <w:pPr>
        <w:rPr>
          <w:szCs w:val="24"/>
        </w:rPr>
      </w:pPr>
    </w:p>
    <w:p w14:paraId="2323B3D4" w14:textId="461D6AD5" w:rsidR="005B3D48" w:rsidRDefault="005B3D48" w:rsidP="00F0314A">
      <w:pPr>
        <w:rPr>
          <w:b/>
          <w:bCs/>
          <w:szCs w:val="24"/>
          <w:u w:val="single"/>
        </w:rPr>
      </w:pPr>
      <w:r>
        <w:rPr>
          <w:b/>
          <w:bCs/>
          <w:szCs w:val="24"/>
          <w:u w:val="single"/>
        </w:rPr>
        <w:t xml:space="preserve">Learning Goal #1: I can </w:t>
      </w:r>
      <w:r w:rsidR="00664F82">
        <w:rPr>
          <w:b/>
          <w:bCs/>
          <w:szCs w:val="24"/>
          <w:u w:val="single"/>
        </w:rPr>
        <w:t>represent an inequality on a number line</w:t>
      </w:r>
      <w:r w:rsidR="00E118E1">
        <w:rPr>
          <w:b/>
          <w:bCs/>
          <w:szCs w:val="24"/>
          <w:u w:val="single"/>
        </w:rPr>
        <w:t xml:space="preserve"> and a cartesian plane</w:t>
      </w:r>
    </w:p>
    <w:p w14:paraId="719838E7" w14:textId="77CBF9B7" w:rsidR="00E118E1" w:rsidRDefault="00E118E1" w:rsidP="00F0314A">
      <w:pPr>
        <w:rPr>
          <w:b/>
          <w:bCs/>
          <w:szCs w:val="24"/>
          <w:u w:val="single"/>
        </w:rPr>
      </w:pPr>
    </w:p>
    <w:p w14:paraId="6737CECC" w14:textId="73D74D50" w:rsidR="00E118E1" w:rsidRDefault="00E118E1" w:rsidP="00E118E1">
      <w:pPr>
        <w:pStyle w:val="ListParagraph"/>
        <w:numPr>
          <w:ilvl w:val="0"/>
          <w:numId w:val="11"/>
        </w:numPr>
        <w:rPr>
          <w:szCs w:val="24"/>
        </w:rPr>
      </w:pPr>
      <w:r>
        <w:rPr>
          <w:szCs w:val="24"/>
        </w:rPr>
        <w:t>Write a sentence showing how you would SAY the below inequalities:</w:t>
      </w:r>
    </w:p>
    <w:p w14:paraId="25BDF345" w14:textId="52067B35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x ≤ 7: ___________________________________________________________________</w:t>
      </w:r>
    </w:p>
    <w:p w14:paraId="5DB183E8" w14:textId="5B8F0F5A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-3 ≥ y: ___________________________________________________________________</w:t>
      </w:r>
    </w:p>
    <w:p w14:paraId="1A4CD959" w14:textId="0DF11600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5 &gt; x: ____________________________________________________________________</w:t>
      </w:r>
    </w:p>
    <w:p w14:paraId="74E5C148" w14:textId="587D4BC7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3 &lt; x: ____________________________________________________________________</w:t>
      </w:r>
    </w:p>
    <w:p w14:paraId="59D0F70B" w14:textId="62D2F71F" w:rsidR="00E118E1" w:rsidRDefault="00E118E1" w:rsidP="00E118E1">
      <w:pPr>
        <w:rPr>
          <w:szCs w:val="24"/>
        </w:rPr>
      </w:pPr>
    </w:p>
    <w:p w14:paraId="525F5BF8" w14:textId="21C2D37E" w:rsidR="00E118E1" w:rsidRDefault="00E118E1" w:rsidP="00E118E1">
      <w:pPr>
        <w:pStyle w:val="ListParagraph"/>
        <w:numPr>
          <w:ilvl w:val="0"/>
          <w:numId w:val="11"/>
        </w:numPr>
        <w:rPr>
          <w:szCs w:val="24"/>
        </w:rPr>
      </w:pPr>
      <w:r>
        <w:rPr>
          <w:szCs w:val="24"/>
        </w:rPr>
        <w:t>Represent the below inequalities on a numberline:</w:t>
      </w:r>
    </w:p>
    <w:p w14:paraId="4A3848C3" w14:textId="29D48A2C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x &lt; 5</w:t>
      </w:r>
    </w:p>
    <w:p w14:paraId="59C57EFE" w14:textId="0444286F" w:rsidR="00E118E1" w:rsidRDefault="00E118E1" w:rsidP="00E118E1">
      <w:pPr>
        <w:pStyle w:val="ListParagraph"/>
        <w:ind w:left="1440"/>
        <w:rPr>
          <w:szCs w:val="24"/>
        </w:rPr>
      </w:pPr>
      <w:r>
        <w:rPr>
          <w:noProof/>
        </w:rPr>
        <w:drawing>
          <wp:inline distT="0" distB="0" distL="0" distR="0" wp14:anchorId="45CFDDE0" wp14:editId="46101125">
            <wp:extent cx="3619500" cy="570861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743288" cy="59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E66F0" w14:textId="77777777" w:rsidR="00E118E1" w:rsidRDefault="00E118E1" w:rsidP="00E118E1">
      <w:pPr>
        <w:pStyle w:val="ListParagraph"/>
        <w:ind w:left="1440"/>
        <w:rPr>
          <w:szCs w:val="24"/>
        </w:rPr>
      </w:pPr>
    </w:p>
    <w:p w14:paraId="5B5A1495" w14:textId="7AF3547D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y ≤ (-5)</w:t>
      </w:r>
    </w:p>
    <w:p w14:paraId="63FD3C64" w14:textId="6E971DEB" w:rsidR="00E118E1" w:rsidRDefault="00E118E1" w:rsidP="00E118E1">
      <w:pPr>
        <w:pStyle w:val="ListParagraph"/>
        <w:ind w:left="1440"/>
        <w:rPr>
          <w:szCs w:val="24"/>
        </w:rPr>
      </w:pPr>
      <w:r>
        <w:rPr>
          <w:noProof/>
        </w:rPr>
        <w:drawing>
          <wp:inline distT="0" distB="0" distL="0" distR="0" wp14:anchorId="06F6A4DC" wp14:editId="2C24960C">
            <wp:extent cx="3581400" cy="564852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777639" cy="595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CAA70" w14:textId="2239CF9B" w:rsidR="00E118E1" w:rsidRDefault="006C26D2" w:rsidP="00E118E1">
      <w:pPr>
        <w:pStyle w:val="ListParagraph"/>
        <w:numPr>
          <w:ilvl w:val="0"/>
          <w:numId w:val="11"/>
        </w:numPr>
        <w:rPr>
          <w:szCs w:val="24"/>
        </w:rPr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06BC4CFC" wp14:editId="26E7A766">
            <wp:simplePos x="0" y="0"/>
            <wp:positionH relativeFrom="column">
              <wp:posOffset>3317789</wp:posOffset>
            </wp:positionH>
            <wp:positionV relativeFrom="paragraph">
              <wp:posOffset>6642</wp:posOffset>
            </wp:positionV>
            <wp:extent cx="1718945" cy="1717589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6"/>
                    <a:stretch/>
                  </pic:blipFill>
                  <pic:spPr bwMode="auto">
                    <a:xfrm>
                      <a:off x="0" y="0"/>
                      <a:ext cx="1718945" cy="1717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18E1">
        <w:rPr>
          <w:szCs w:val="24"/>
        </w:rPr>
        <w:t>Graph the following inequality:</w:t>
      </w:r>
    </w:p>
    <w:p w14:paraId="75B36977" w14:textId="19526B9B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y &gt; 3x + 1</w:t>
      </w:r>
    </w:p>
    <w:p w14:paraId="15A0E3D3" w14:textId="1E369413" w:rsidR="00E118E1" w:rsidRDefault="00E118E1" w:rsidP="00E118E1">
      <w:pPr>
        <w:pStyle w:val="ListParagraph"/>
        <w:ind w:left="1440"/>
        <w:rPr>
          <w:szCs w:val="24"/>
        </w:rPr>
      </w:pPr>
    </w:p>
    <w:p w14:paraId="2E776634" w14:textId="26BA00A5" w:rsidR="00E118E1" w:rsidRDefault="00E118E1" w:rsidP="00E118E1">
      <w:pPr>
        <w:pStyle w:val="ListParagraph"/>
        <w:ind w:left="1440"/>
        <w:rPr>
          <w:szCs w:val="24"/>
        </w:rPr>
      </w:pPr>
    </w:p>
    <w:p w14:paraId="3DBFE519" w14:textId="38E491B2" w:rsidR="00E118E1" w:rsidRDefault="00E118E1" w:rsidP="00E118E1">
      <w:pPr>
        <w:pStyle w:val="ListParagraph"/>
        <w:ind w:left="1440"/>
        <w:rPr>
          <w:szCs w:val="24"/>
        </w:rPr>
      </w:pPr>
    </w:p>
    <w:p w14:paraId="68DF5BC7" w14:textId="3B2C886A" w:rsidR="00E118E1" w:rsidRDefault="00E118E1" w:rsidP="00E118E1">
      <w:pPr>
        <w:pStyle w:val="ListParagraph"/>
        <w:ind w:left="1440"/>
        <w:rPr>
          <w:szCs w:val="24"/>
        </w:rPr>
      </w:pPr>
    </w:p>
    <w:p w14:paraId="724BB1A6" w14:textId="16F0780A" w:rsidR="00E118E1" w:rsidRDefault="00E118E1" w:rsidP="00E118E1">
      <w:pPr>
        <w:pStyle w:val="ListParagraph"/>
        <w:ind w:left="1440"/>
        <w:rPr>
          <w:szCs w:val="24"/>
        </w:rPr>
      </w:pPr>
    </w:p>
    <w:p w14:paraId="44774EF9" w14:textId="08205C66" w:rsidR="00E118E1" w:rsidRDefault="00E118E1" w:rsidP="00E118E1">
      <w:pPr>
        <w:pStyle w:val="ListParagraph"/>
        <w:ind w:left="1440"/>
        <w:rPr>
          <w:szCs w:val="24"/>
        </w:rPr>
      </w:pPr>
    </w:p>
    <w:p w14:paraId="5C856DC6" w14:textId="77777777" w:rsidR="00E118E1" w:rsidRDefault="00E118E1" w:rsidP="00E118E1">
      <w:pPr>
        <w:pStyle w:val="ListParagraph"/>
        <w:ind w:left="1440"/>
        <w:rPr>
          <w:szCs w:val="24"/>
        </w:rPr>
      </w:pPr>
    </w:p>
    <w:p w14:paraId="7573E4ED" w14:textId="2A0D9509" w:rsidR="00E118E1" w:rsidRDefault="00E118E1" w:rsidP="00E118E1">
      <w:pPr>
        <w:pStyle w:val="ListParagraph"/>
        <w:ind w:left="1440"/>
        <w:rPr>
          <w:szCs w:val="24"/>
        </w:rPr>
      </w:pPr>
    </w:p>
    <w:p w14:paraId="128E348E" w14:textId="111734EB" w:rsidR="00E118E1" w:rsidRDefault="006C26D2" w:rsidP="00E118E1">
      <w:pPr>
        <w:pStyle w:val="ListParagraph"/>
        <w:ind w:left="1440"/>
        <w:rPr>
          <w:szCs w:val="24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3BB089F1" wp14:editId="0B551D16">
            <wp:simplePos x="0" y="0"/>
            <wp:positionH relativeFrom="column">
              <wp:posOffset>4460789</wp:posOffset>
            </wp:positionH>
            <wp:positionV relativeFrom="paragraph">
              <wp:posOffset>51606</wp:posOffset>
            </wp:positionV>
            <wp:extent cx="1718945" cy="1717589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6"/>
                    <a:stretch/>
                  </pic:blipFill>
                  <pic:spPr bwMode="auto">
                    <a:xfrm>
                      <a:off x="0" y="0"/>
                      <a:ext cx="1718945" cy="1717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DD7FDD" w14:textId="7397A24A" w:rsidR="006C26D2" w:rsidRDefault="006C26D2" w:rsidP="006C26D2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y &gt;</w:t>
      </w:r>
      <w:r>
        <w:rPr>
          <w:szCs w:val="24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szCs w:val="24"/>
        </w:rPr>
        <w:t xml:space="preserve">x </w:t>
      </w:r>
      <w:r>
        <w:rPr>
          <w:szCs w:val="24"/>
        </w:rPr>
        <w:t>+5</w:t>
      </w:r>
    </w:p>
    <w:p w14:paraId="3D5D466E" w14:textId="5E1F4EEC" w:rsidR="006C26D2" w:rsidRDefault="006C26D2" w:rsidP="006C26D2">
      <w:pPr>
        <w:pStyle w:val="ListParagraph"/>
        <w:ind w:left="1440"/>
        <w:rPr>
          <w:szCs w:val="24"/>
        </w:rPr>
      </w:pPr>
    </w:p>
    <w:p w14:paraId="152777F7" w14:textId="487087D2" w:rsidR="006C26D2" w:rsidRDefault="006C26D2" w:rsidP="006C26D2">
      <w:pPr>
        <w:pStyle w:val="ListParagraph"/>
        <w:ind w:left="1440"/>
        <w:rPr>
          <w:szCs w:val="24"/>
        </w:rPr>
      </w:pPr>
    </w:p>
    <w:p w14:paraId="67397500" w14:textId="1424FC6E" w:rsidR="006C26D2" w:rsidRDefault="006C26D2" w:rsidP="006C26D2">
      <w:pPr>
        <w:pStyle w:val="ListParagraph"/>
        <w:ind w:left="1440"/>
        <w:rPr>
          <w:szCs w:val="24"/>
        </w:rPr>
      </w:pPr>
    </w:p>
    <w:p w14:paraId="1A355426" w14:textId="4255C6FB" w:rsidR="006C26D2" w:rsidRDefault="006C26D2" w:rsidP="006C26D2">
      <w:pPr>
        <w:pStyle w:val="ListParagraph"/>
        <w:ind w:left="1440"/>
        <w:rPr>
          <w:szCs w:val="24"/>
        </w:rPr>
      </w:pPr>
    </w:p>
    <w:p w14:paraId="6FBF5A15" w14:textId="49405EDF" w:rsidR="006C26D2" w:rsidRDefault="006C26D2" w:rsidP="006C26D2">
      <w:pPr>
        <w:pStyle w:val="ListParagraph"/>
        <w:ind w:left="1440"/>
        <w:rPr>
          <w:szCs w:val="24"/>
        </w:rPr>
      </w:pPr>
    </w:p>
    <w:p w14:paraId="45847AF6" w14:textId="066E0311" w:rsidR="006C26D2" w:rsidRDefault="006C26D2" w:rsidP="006C26D2">
      <w:pPr>
        <w:pStyle w:val="ListParagraph"/>
        <w:ind w:left="1440"/>
        <w:rPr>
          <w:szCs w:val="24"/>
        </w:rPr>
      </w:pPr>
    </w:p>
    <w:p w14:paraId="45785288" w14:textId="77777777" w:rsidR="006C26D2" w:rsidRDefault="006C26D2" w:rsidP="006C26D2">
      <w:pPr>
        <w:pStyle w:val="ListParagraph"/>
        <w:ind w:left="1440"/>
        <w:rPr>
          <w:szCs w:val="24"/>
        </w:rPr>
      </w:pPr>
    </w:p>
    <w:p w14:paraId="4E6475C3" w14:textId="7F069BFE" w:rsidR="006C26D2" w:rsidRDefault="006C26D2" w:rsidP="006C26D2">
      <w:pPr>
        <w:pStyle w:val="ListParagraph"/>
        <w:ind w:left="1440"/>
        <w:rPr>
          <w:szCs w:val="24"/>
        </w:rPr>
      </w:pPr>
    </w:p>
    <w:p w14:paraId="3B9B5D87" w14:textId="2F80D7CE" w:rsidR="006C26D2" w:rsidRDefault="006C26D2" w:rsidP="006C26D2">
      <w:pPr>
        <w:pStyle w:val="ListParagraph"/>
        <w:ind w:left="1440"/>
        <w:rPr>
          <w:szCs w:val="24"/>
        </w:rPr>
      </w:pPr>
    </w:p>
    <w:p w14:paraId="0DFA56C0" w14:textId="5AD6B9A8" w:rsidR="00E118E1" w:rsidRDefault="006C26D2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15584" behindDoc="0" locked="0" layoutInCell="1" allowOverlap="1" wp14:anchorId="0073A839" wp14:editId="4F29D16E">
            <wp:simplePos x="0" y="0"/>
            <wp:positionH relativeFrom="column">
              <wp:posOffset>4090086</wp:posOffset>
            </wp:positionH>
            <wp:positionV relativeFrom="paragraph">
              <wp:posOffset>-48208</wp:posOffset>
            </wp:positionV>
            <wp:extent cx="1718945" cy="1717589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6"/>
                    <a:stretch/>
                  </pic:blipFill>
                  <pic:spPr bwMode="auto">
                    <a:xfrm>
                      <a:off x="0" y="0"/>
                      <a:ext cx="1718945" cy="1717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4"/>
        </w:rPr>
        <w:t>3x + 5y ≤ 10</w:t>
      </w:r>
    </w:p>
    <w:p w14:paraId="7A9D39EB" w14:textId="37DEDD36" w:rsidR="006C26D2" w:rsidRDefault="006C26D2" w:rsidP="006C26D2">
      <w:pPr>
        <w:rPr>
          <w:szCs w:val="24"/>
        </w:rPr>
      </w:pPr>
    </w:p>
    <w:p w14:paraId="7BD92F10" w14:textId="55EF7FD5" w:rsidR="006C26D2" w:rsidRDefault="006C26D2" w:rsidP="006C26D2">
      <w:pPr>
        <w:rPr>
          <w:szCs w:val="24"/>
        </w:rPr>
      </w:pPr>
    </w:p>
    <w:p w14:paraId="6007F481" w14:textId="2C3BE8CF" w:rsidR="006C26D2" w:rsidRDefault="006C26D2" w:rsidP="006C26D2">
      <w:pPr>
        <w:rPr>
          <w:szCs w:val="24"/>
        </w:rPr>
      </w:pPr>
    </w:p>
    <w:p w14:paraId="115F0EEA" w14:textId="06CBE5F4" w:rsidR="006C26D2" w:rsidRDefault="006C26D2" w:rsidP="006C26D2">
      <w:pPr>
        <w:rPr>
          <w:szCs w:val="24"/>
        </w:rPr>
      </w:pPr>
    </w:p>
    <w:p w14:paraId="574164EE" w14:textId="02C9ED82" w:rsidR="006C26D2" w:rsidRDefault="006C26D2" w:rsidP="006C26D2">
      <w:pPr>
        <w:rPr>
          <w:szCs w:val="24"/>
        </w:rPr>
      </w:pPr>
    </w:p>
    <w:p w14:paraId="17A94F0C" w14:textId="554A4964" w:rsidR="006C26D2" w:rsidRDefault="006C26D2" w:rsidP="006C26D2">
      <w:pPr>
        <w:rPr>
          <w:szCs w:val="24"/>
        </w:rPr>
      </w:pPr>
    </w:p>
    <w:p w14:paraId="1DEE5D7E" w14:textId="5C856E48" w:rsidR="006C26D2" w:rsidRDefault="006C26D2" w:rsidP="006C26D2">
      <w:pPr>
        <w:rPr>
          <w:szCs w:val="24"/>
        </w:rPr>
      </w:pPr>
    </w:p>
    <w:p w14:paraId="05E4B340" w14:textId="31BD51BA" w:rsidR="006C26D2" w:rsidRDefault="006C26D2" w:rsidP="006C26D2">
      <w:pPr>
        <w:rPr>
          <w:szCs w:val="24"/>
        </w:rPr>
      </w:pPr>
    </w:p>
    <w:p w14:paraId="46F51E3E" w14:textId="449609EA" w:rsidR="006C26D2" w:rsidRDefault="006C26D2" w:rsidP="006C26D2">
      <w:pPr>
        <w:rPr>
          <w:szCs w:val="24"/>
        </w:rPr>
      </w:pPr>
    </w:p>
    <w:p w14:paraId="4B07243C" w14:textId="6C05DD8C" w:rsidR="006C26D2" w:rsidRDefault="006C26D2" w:rsidP="006C26D2">
      <w:pPr>
        <w:rPr>
          <w:szCs w:val="24"/>
        </w:rPr>
      </w:pPr>
    </w:p>
    <w:p w14:paraId="38113633" w14:textId="07592390" w:rsidR="006C26D2" w:rsidRDefault="006C26D2" w:rsidP="006C26D2">
      <w:pPr>
        <w:rPr>
          <w:szCs w:val="24"/>
        </w:rPr>
      </w:pPr>
    </w:p>
    <w:p w14:paraId="2CFC16C8" w14:textId="28988E64" w:rsidR="006C26D2" w:rsidRPr="006C26D2" w:rsidRDefault="006C26D2" w:rsidP="005B3D48">
      <w:pPr>
        <w:pStyle w:val="ListParagraph"/>
        <w:numPr>
          <w:ilvl w:val="1"/>
          <w:numId w:val="11"/>
        </w:numPr>
        <w:rPr>
          <w:szCs w:val="24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48F7C5BB" wp14:editId="10773BAC">
            <wp:simplePos x="0" y="0"/>
            <wp:positionH relativeFrom="column">
              <wp:posOffset>4139513</wp:posOffset>
            </wp:positionH>
            <wp:positionV relativeFrom="paragraph">
              <wp:posOffset>6779</wp:posOffset>
            </wp:positionV>
            <wp:extent cx="1718945" cy="1717589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6"/>
                    <a:stretch/>
                  </pic:blipFill>
                  <pic:spPr bwMode="auto">
                    <a:xfrm>
                      <a:off x="0" y="0"/>
                      <a:ext cx="1718945" cy="1717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4"/>
        </w:rPr>
        <w:t>5y – 2x ≥ 5</w:t>
      </w:r>
    </w:p>
    <w:p w14:paraId="2BDA7743" w14:textId="67EDB1F0" w:rsidR="006C26D2" w:rsidRDefault="006C26D2" w:rsidP="005B3D48">
      <w:pPr>
        <w:rPr>
          <w:b/>
          <w:bCs/>
          <w:szCs w:val="24"/>
          <w:u w:val="single"/>
        </w:rPr>
      </w:pPr>
    </w:p>
    <w:p w14:paraId="54CAF0FE" w14:textId="68BC48ED" w:rsidR="006C26D2" w:rsidRDefault="006C26D2" w:rsidP="005B3D48">
      <w:pPr>
        <w:rPr>
          <w:b/>
          <w:bCs/>
          <w:szCs w:val="24"/>
          <w:u w:val="single"/>
        </w:rPr>
      </w:pPr>
    </w:p>
    <w:p w14:paraId="101CBAA8" w14:textId="3361844B" w:rsidR="006C26D2" w:rsidRDefault="006C26D2" w:rsidP="005B3D48">
      <w:pPr>
        <w:rPr>
          <w:b/>
          <w:bCs/>
          <w:szCs w:val="24"/>
          <w:u w:val="single"/>
        </w:rPr>
      </w:pPr>
    </w:p>
    <w:p w14:paraId="0F350763" w14:textId="0C7F25BF" w:rsidR="006C26D2" w:rsidRDefault="006C26D2" w:rsidP="005B3D48">
      <w:pPr>
        <w:rPr>
          <w:b/>
          <w:bCs/>
          <w:szCs w:val="24"/>
          <w:u w:val="single"/>
        </w:rPr>
      </w:pPr>
    </w:p>
    <w:p w14:paraId="5BA9548E" w14:textId="77777777" w:rsidR="006C26D2" w:rsidRDefault="006C26D2" w:rsidP="005B3D48">
      <w:pPr>
        <w:rPr>
          <w:b/>
          <w:bCs/>
          <w:szCs w:val="24"/>
          <w:u w:val="single"/>
        </w:rPr>
      </w:pPr>
    </w:p>
    <w:p w14:paraId="02DB1050" w14:textId="5B1DFDA5" w:rsidR="006C26D2" w:rsidRDefault="006C26D2" w:rsidP="005B3D48">
      <w:pPr>
        <w:rPr>
          <w:b/>
          <w:bCs/>
          <w:szCs w:val="24"/>
          <w:u w:val="single"/>
        </w:rPr>
      </w:pPr>
    </w:p>
    <w:p w14:paraId="19A4BB69" w14:textId="77777777" w:rsidR="006C26D2" w:rsidRDefault="006C26D2" w:rsidP="005B3D48">
      <w:pPr>
        <w:rPr>
          <w:b/>
          <w:bCs/>
          <w:szCs w:val="24"/>
          <w:u w:val="single"/>
        </w:rPr>
      </w:pPr>
    </w:p>
    <w:p w14:paraId="06A438D4" w14:textId="77777777" w:rsidR="006C26D2" w:rsidRDefault="006C26D2" w:rsidP="005B3D48">
      <w:pPr>
        <w:rPr>
          <w:b/>
          <w:bCs/>
          <w:szCs w:val="24"/>
          <w:u w:val="single"/>
        </w:rPr>
      </w:pPr>
    </w:p>
    <w:p w14:paraId="4887F695" w14:textId="2D7BE49C" w:rsidR="005B3D48" w:rsidRDefault="005B3D48" w:rsidP="005B3D48">
      <w:pPr>
        <w:rPr>
          <w:b/>
          <w:bCs/>
          <w:szCs w:val="24"/>
          <w:u w:val="single"/>
        </w:rPr>
      </w:pPr>
    </w:p>
    <w:p w14:paraId="4F90E9F5" w14:textId="380E3314" w:rsidR="005B3D48" w:rsidRDefault="005B3D48" w:rsidP="00D96324">
      <w:pPr>
        <w:pStyle w:val="ListParagraph"/>
        <w:rPr>
          <w:szCs w:val="24"/>
        </w:rPr>
      </w:pPr>
    </w:p>
    <w:p w14:paraId="13CA571E" w14:textId="42B19BCC" w:rsidR="00AB7BF8" w:rsidRDefault="00AB7BF8" w:rsidP="00D96324">
      <w:pPr>
        <w:pStyle w:val="ListParagraph"/>
        <w:rPr>
          <w:szCs w:val="24"/>
        </w:rPr>
      </w:pPr>
    </w:p>
    <w:p w14:paraId="32B2AD76" w14:textId="0BB5653B" w:rsidR="00AB7BF8" w:rsidRDefault="00AB7BF8" w:rsidP="00D96324">
      <w:pPr>
        <w:pStyle w:val="ListParagraph"/>
        <w:rPr>
          <w:szCs w:val="24"/>
        </w:rPr>
      </w:pPr>
    </w:p>
    <w:p w14:paraId="48F94859" w14:textId="1E5955DA" w:rsidR="00AB7BF8" w:rsidRDefault="00AB7BF8" w:rsidP="00D96324">
      <w:pPr>
        <w:pStyle w:val="ListParagraph"/>
        <w:rPr>
          <w:szCs w:val="24"/>
        </w:rPr>
      </w:pPr>
    </w:p>
    <w:p w14:paraId="643F45AA" w14:textId="6A6070CF" w:rsidR="00AB7BF8" w:rsidRDefault="00AB7BF8" w:rsidP="00D96324">
      <w:pPr>
        <w:pStyle w:val="ListParagraph"/>
        <w:rPr>
          <w:szCs w:val="24"/>
        </w:rPr>
      </w:pPr>
    </w:p>
    <w:p w14:paraId="10D49E2D" w14:textId="47C4EA2E" w:rsidR="00AB7BF8" w:rsidRDefault="00AB7BF8" w:rsidP="00D96324">
      <w:pPr>
        <w:pStyle w:val="ListParagraph"/>
        <w:rPr>
          <w:szCs w:val="24"/>
        </w:rPr>
      </w:pPr>
    </w:p>
    <w:p w14:paraId="6858CBA3" w14:textId="31891FC1" w:rsidR="00AB7BF8" w:rsidRDefault="00AB7BF8" w:rsidP="00D96324">
      <w:pPr>
        <w:pStyle w:val="ListParagraph"/>
        <w:rPr>
          <w:szCs w:val="24"/>
        </w:rPr>
      </w:pPr>
    </w:p>
    <w:p w14:paraId="74940C65" w14:textId="6EAC845C" w:rsidR="00AB7BF8" w:rsidRDefault="00AB7BF8" w:rsidP="00D96324">
      <w:pPr>
        <w:pStyle w:val="ListParagraph"/>
        <w:rPr>
          <w:szCs w:val="24"/>
        </w:rPr>
      </w:pPr>
    </w:p>
    <w:p w14:paraId="6B5EBF6C" w14:textId="77777777" w:rsidR="00AB7BF8" w:rsidRPr="005B3D48" w:rsidRDefault="00AB7BF8" w:rsidP="00D96324">
      <w:pPr>
        <w:pStyle w:val="ListParagraph"/>
        <w:rPr>
          <w:szCs w:val="24"/>
        </w:rPr>
      </w:pPr>
    </w:p>
    <w:p w14:paraId="780E7C76" w14:textId="10FF09B2" w:rsidR="00592E58" w:rsidRPr="00592E58" w:rsidRDefault="00592E58" w:rsidP="00F0314A">
      <w:pPr>
        <w:rPr>
          <w:b/>
          <w:bCs/>
          <w:szCs w:val="24"/>
          <w:u w:val="single"/>
        </w:rPr>
      </w:pPr>
      <w:r w:rsidRPr="00592E58">
        <w:rPr>
          <w:b/>
          <w:bCs/>
          <w:szCs w:val="24"/>
          <w:u w:val="single"/>
        </w:rPr>
        <w:t>Learning Goal #</w:t>
      </w:r>
      <w:r w:rsidR="005B3D48">
        <w:rPr>
          <w:b/>
          <w:bCs/>
          <w:szCs w:val="24"/>
          <w:u w:val="single"/>
        </w:rPr>
        <w:t>2</w:t>
      </w:r>
      <w:r w:rsidRPr="00592E58">
        <w:rPr>
          <w:b/>
          <w:bCs/>
          <w:szCs w:val="24"/>
          <w:u w:val="single"/>
        </w:rPr>
        <w:t>: I can graph the solution to a system of linear inequalities</w:t>
      </w:r>
    </w:p>
    <w:p w14:paraId="4CC6B3E4" w14:textId="792FAF9F" w:rsidR="00F60DE1" w:rsidRDefault="00F60DE1" w:rsidP="00193A4C">
      <w:pPr>
        <w:pStyle w:val="ListParagraph"/>
        <w:numPr>
          <w:ilvl w:val="0"/>
          <w:numId w:val="8"/>
        </w:numPr>
      </w:pPr>
      <w:r>
        <w:t>What are the equations of the below inequalities?</w:t>
      </w:r>
    </w:p>
    <w:p w14:paraId="35716DDC" w14:textId="5B905794" w:rsidR="00F60DE1" w:rsidRDefault="00F60DE1" w:rsidP="00F60DE1">
      <w:pPr>
        <w:pStyle w:val="ListParagraph"/>
        <w:ind w:left="360"/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248"/>
        <w:gridCol w:w="5182"/>
      </w:tblGrid>
      <w:tr w:rsidR="00F60DE1" w14:paraId="74919546" w14:textId="77777777" w:rsidTr="00C9422D">
        <w:tc>
          <w:tcPr>
            <w:tcW w:w="5248" w:type="dxa"/>
          </w:tcPr>
          <w:p w14:paraId="09D3070C" w14:textId="219C3EC7" w:rsidR="00F60DE1" w:rsidRDefault="00F60DE1" w:rsidP="00F60DE1">
            <w:pPr>
              <w:pStyle w:val="ListParagraph"/>
              <w:ind w:left="0"/>
            </w:pPr>
            <w:r>
              <w:t>Inequality equation: ________________________</w:t>
            </w:r>
          </w:p>
          <w:p w14:paraId="2B9BAE32" w14:textId="2F6DBACA" w:rsidR="00F60DE1" w:rsidRDefault="003E2722" w:rsidP="00F60DE1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636FDCCA" wp14:editId="55761E1A">
                  <wp:extent cx="2990850" cy="28670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0850" cy="2867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82" w:type="dxa"/>
          </w:tcPr>
          <w:p w14:paraId="35A6164E" w14:textId="77777777" w:rsidR="00F60DE1" w:rsidRDefault="00F60DE1" w:rsidP="00F60DE1">
            <w:pPr>
              <w:pStyle w:val="ListParagraph"/>
              <w:ind w:left="0"/>
            </w:pPr>
            <w:r>
              <w:t>Inequality equation: ________________________</w:t>
            </w:r>
          </w:p>
          <w:p w14:paraId="0E7689CF" w14:textId="62FBEF62" w:rsidR="00F60DE1" w:rsidRDefault="003E2722" w:rsidP="00F60DE1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761B7DA1" wp14:editId="17AF936F">
                  <wp:extent cx="2847975" cy="2619375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7975" cy="2619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DE1" w14:paraId="07B467BA" w14:textId="77777777" w:rsidTr="00C9422D">
        <w:tc>
          <w:tcPr>
            <w:tcW w:w="5248" w:type="dxa"/>
          </w:tcPr>
          <w:p w14:paraId="3FB27F2F" w14:textId="45B7CC3C" w:rsidR="00F60DE1" w:rsidRDefault="00F60DE1" w:rsidP="00F60DE1">
            <w:pPr>
              <w:pStyle w:val="ListParagraph"/>
              <w:ind w:left="0"/>
            </w:pPr>
            <w:r>
              <w:lastRenderedPageBreak/>
              <w:t>Inequality equation: ________________________</w:t>
            </w:r>
          </w:p>
          <w:p w14:paraId="3722FB81" w14:textId="77777777" w:rsidR="003E2722" w:rsidRDefault="003E2722" w:rsidP="00F60DE1">
            <w:pPr>
              <w:pStyle w:val="ListParagraph"/>
              <w:ind w:left="0"/>
            </w:pPr>
          </w:p>
          <w:p w14:paraId="10189EC9" w14:textId="75A33099" w:rsidR="00F60DE1" w:rsidRDefault="003E2722" w:rsidP="00F60DE1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108C4164" wp14:editId="65D5EE0B">
                  <wp:extent cx="2415540" cy="2390723"/>
                  <wp:effectExtent l="0" t="0" r="381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5784" cy="2410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82" w:type="dxa"/>
          </w:tcPr>
          <w:p w14:paraId="3DC6078A" w14:textId="39FF9BB7" w:rsidR="00F60DE1" w:rsidRDefault="00F60DE1" w:rsidP="00F60DE1">
            <w:pPr>
              <w:pStyle w:val="ListParagraph"/>
              <w:ind w:left="0"/>
            </w:pPr>
            <w:r>
              <w:t>Inequality equation: ________________________</w:t>
            </w:r>
          </w:p>
          <w:p w14:paraId="1E057F98" w14:textId="77777777" w:rsidR="003E2722" w:rsidRDefault="003E2722" w:rsidP="00F60DE1">
            <w:pPr>
              <w:pStyle w:val="ListParagraph"/>
              <w:ind w:left="0"/>
            </w:pPr>
          </w:p>
          <w:p w14:paraId="1B903E58" w14:textId="14B7C966" w:rsidR="00F60DE1" w:rsidRDefault="003E2722" w:rsidP="00F60DE1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69B60234" wp14:editId="1F9BB952">
                  <wp:extent cx="2423160" cy="2492641"/>
                  <wp:effectExtent l="0" t="0" r="0" b="317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3219" cy="2513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DE1" w14:paraId="642F2629" w14:textId="77777777" w:rsidTr="00C9422D">
        <w:tc>
          <w:tcPr>
            <w:tcW w:w="5248" w:type="dxa"/>
          </w:tcPr>
          <w:p w14:paraId="711C0E53" w14:textId="77777777" w:rsidR="00F60DE1" w:rsidRDefault="00F60DE1" w:rsidP="00F60DE1">
            <w:pPr>
              <w:pStyle w:val="ListParagraph"/>
              <w:ind w:left="0"/>
            </w:pPr>
            <w:r>
              <w:t>Inequality equation: ________________________</w:t>
            </w:r>
          </w:p>
          <w:p w14:paraId="3F01655E" w14:textId="77777777" w:rsidR="00F60DE1" w:rsidRDefault="00F60DE1" w:rsidP="00F60DE1">
            <w:pPr>
              <w:pStyle w:val="ListParagraph"/>
              <w:ind w:left="0"/>
            </w:pPr>
          </w:p>
          <w:p w14:paraId="2EFBEF10" w14:textId="1316F03F" w:rsidR="00C9422D" w:rsidRDefault="00C9422D" w:rsidP="00F60DE1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720B4992" wp14:editId="349C2892">
                  <wp:extent cx="2439213" cy="246507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4213" cy="2470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82" w:type="dxa"/>
          </w:tcPr>
          <w:p w14:paraId="5C5E7425" w14:textId="77777777" w:rsidR="00F60DE1" w:rsidRDefault="00F60DE1" w:rsidP="00F60DE1">
            <w:pPr>
              <w:pStyle w:val="ListParagraph"/>
              <w:ind w:left="0"/>
            </w:pPr>
            <w:r>
              <w:t>Inequality equation: ________________________</w:t>
            </w:r>
          </w:p>
          <w:p w14:paraId="0D69307A" w14:textId="77777777" w:rsidR="00F60DE1" w:rsidRDefault="00F60DE1" w:rsidP="00F60DE1">
            <w:pPr>
              <w:pStyle w:val="ListParagraph"/>
              <w:ind w:left="0"/>
            </w:pPr>
          </w:p>
          <w:p w14:paraId="120EFDE6" w14:textId="20F5CBD4" w:rsidR="00C9422D" w:rsidRDefault="00C9422D" w:rsidP="00F60DE1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10994A00" wp14:editId="21DB97EC">
                  <wp:extent cx="2334825" cy="2226945"/>
                  <wp:effectExtent l="0" t="0" r="8890" b="190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8191" cy="2239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7CAD9E" w14:textId="091D72F9" w:rsidR="00F60DE1" w:rsidRDefault="00F60DE1" w:rsidP="00F60DE1">
      <w:pPr>
        <w:pStyle w:val="ListParagraph"/>
        <w:ind w:left="360"/>
      </w:pPr>
    </w:p>
    <w:p w14:paraId="34D90082" w14:textId="31D17D75" w:rsidR="00F0314A" w:rsidRDefault="00F0314A" w:rsidP="00193A4C">
      <w:pPr>
        <w:pStyle w:val="ListParagraph"/>
        <w:numPr>
          <w:ilvl w:val="0"/>
          <w:numId w:val="8"/>
        </w:numPr>
      </w:pPr>
      <w:r w:rsidRPr="001B0EA9">
        <w:t xml:space="preserve">For which inequality </w:t>
      </w:r>
      <w:r>
        <w:t>is (0, 9) a possible solution?</w:t>
      </w:r>
    </w:p>
    <w:p w14:paraId="03F542C9" w14:textId="77777777" w:rsidR="00F0314A" w:rsidRDefault="00F0314A" w:rsidP="00F0314A">
      <w:pPr>
        <w:ind w:left="1440"/>
      </w:pPr>
      <w:r>
        <w:rPr>
          <w:noProof/>
        </w:rPr>
        <w:drawing>
          <wp:inline distT="0" distB="0" distL="0" distR="0" wp14:anchorId="16246786" wp14:editId="0DA42D2A">
            <wp:extent cx="2276475" cy="542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FDE66" w14:textId="77777777" w:rsidR="00F0314A" w:rsidRDefault="00F0314A" w:rsidP="00F0314A"/>
    <w:p w14:paraId="42D3F6E6" w14:textId="77777777" w:rsidR="00F0314A" w:rsidRDefault="00F0314A" w:rsidP="00193A4C">
      <w:pPr>
        <w:pStyle w:val="ListParagraph"/>
        <w:numPr>
          <w:ilvl w:val="0"/>
          <w:numId w:val="8"/>
        </w:numPr>
      </w:pPr>
      <w:r w:rsidRPr="001B0EA9">
        <w:t xml:space="preserve">What is the boundary line for the inequality </w:t>
      </w:r>
      <m:oMath>
        <m:r>
          <w:rPr>
            <w:rFonts w:ascii="Cambria Math" w:hAnsi="Cambria Math"/>
          </w:rPr>
          <m:t xml:space="preserve">2x+2y&lt;16 </m:t>
        </m:r>
      </m:oMath>
      <w:r w:rsidRPr="001B0EA9">
        <w:t>?</w:t>
      </w:r>
    </w:p>
    <w:p w14:paraId="58B3BB88" w14:textId="77777777" w:rsidR="00F0314A" w:rsidRDefault="00F0314A" w:rsidP="00F0314A">
      <w:pPr>
        <w:ind w:left="1440"/>
      </w:pPr>
      <w:r>
        <w:rPr>
          <w:noProof/>
        </w:rPr>
        <w:drawing>
          <wp:inline distT="0" distB="0" distL="0" distR="0" wp14:anchorId="6E65618C" wp14:editId="425C2807">
            <wp:extent cx="2200275" cy="4476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CCE91" w14:textId="77777777" w:rsidR="00F0314A" w:rsidRDefault="00F0314A" w:rsidP="00F0314A"/>
    <w:p w14:paraId="67BD577B" w14:textId="77777777" w:rsidR="00F0314A" w:rsidRPr="001B0EA9" w:rsidRDefault="00F0314A" w:rsidP="00193A4C">
      <w:pPr>
        <w:pStyle w:val="ListParagraph"/>
        <w:numPr>
          <w:ilvl w:val="0"/>
          <w:numId w:val="8"/>
        </w:numPr>
      </w:pPr>
      <w:r w:rsidRPr="001B0EA9">
        <w:t xml:space="preserve">How would you graph the solution set for the linear inequality   </w:t>
      </w:r>
      <m:oMath>
        <m:r>
          <w:rPr>
            <w:rFonts w:ascii="Cambria Math" w:hAnsi="Cambria Math"/>
          </w:rPr>
          <m:t>y+2x≤2</m:t>
        </m:r>
      </m:oMath>
      <w:r>
        <w:t xml:space="preserve">  ?</w:t>
      </w:r>
    </w:p>
    <w:p w14:paraId="65D1FC79" w14:textId="77777777" w:rsidR="00F0314A" w:rsidRPr="001B0EA9" w:rsidRDefault="00F0314A" w:rsidP="00F0314A"/>
    <w:p w14:paraId="43CF9249" w14:textId="77777777" w:rsidR="00F0314A" w:rsidRDefault="00F0314A" w:rsidP="00F0314A">
      <w:pPr>
        <w:ind w:left="720"/>
      </w:pPr>
      <w:r>
        <w:rPr>
          <w:noProof/>
        </w:rPr>
        <w:drawing>
          <wp:inline distT="0" distB="0" distL="0" distR="0" wp14:anchorId="4F723269" wp14:editId="6B04CB12">
            <wp:extent cx="5095875" cy="8572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BDCAE" w14:textId="2CE271C5" w:rsidR="00F0314A" w:rsidRDefault="00F0314A" w:rsidP="00F0314A"/>
    <w:p w14:paraId="06335CD3" w14:textId="77777777" w:rsidR="00AB7BF8" w:rsidRDefault="00AB7BF8" w:rsidP="00F0314A"/>
    <w:p w14:paraId="16321EFA" w14:textId="6D6467C4" w:rsidR="00F0314A" w:rsidRDefault="00F0314A" w:rsidP="00193A4C">
      <w:pPr>
        <w:pStyle w:val="ListParagraph"/>
        <w:numPr>
          <w:ilvl w:val="0"/>
          <w:numId w:val="8"/>
        </w:numPr>
      </w:pPr>
      <w:r>
        <w:lastRenderedPageBreak/>
        <w:t xml:space="preserve">Graph the system of linear inequalities </w:t>
      </w:r>
      <m:oMath>
        <m:r>
          <w:rPr>
            <w:rFonts w:ascii="Cambria Math" w:hAnsi="Cambria Math"/>
          </w:rPr>
          <m:t xml:space="preserve"> y+2x&lt;9</m:t>
        </m:r>
      </m:oMath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  <w:r w:rsidR="00440240">
        <w:tab/>
      </w:r>
      <w:r>
        <w:t xml:space="preserve">           </w:t>
      </w:r>
    </w:p>
    <w:p w14:paraId="3CCB13C4" w14:textId="21288EF0" w:rsidR="00F0314A" w:rsidRPr="001B0EA9" w:rsidRDefault="009F36CC" w:rsidP="009F36CC">
      <w:pPr>
        <w:pStyle w:val="ListParagraph"/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31EF6514" wp14:editId="78E2C98E">
            <wp:simplePos x="0" y="0"/>
            <wp:positionH relativeFrom="column">
              <wp:posOffset>4406900</wp:posOffset>
            </wp:positionH>
            <wp:positionV relativeFrom="paragraph">
              <wp:posOffset>148590</wp:posOffset>
            </wp:positionV>
            <wp:extent cx="2451100" cy="2429510"/>
            <wp:effectExtent l="0" t="0" r="6350" b="8890"/>
            <wp:wrapNone/>
            <wp:docPr id="14" name="Picture 14" descr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42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314A">
        <w:t xml:space="preserve">                                                                    </w:t>
      </w:r>
      <m:oMath>
        <m:r>
          <w:rPr>
            <w:rFonts w:ascii="Cambria Math" w:hAnsi="Cambria Math"/>
          </w:rPr>
          <m:t>y&gt;x</m:t>
        </m:r>
      </m:oMath>
      <w:r>
        <w:t xml:space="preserve">  </w:t>
      </w:r>
      <w:r w:rsidR="00F0314A">
        <w:t>then i</w:t>
      </w:r>
      <w:r w:rsidR="00F0314A" w:rsidRPr="001B0EA9">
        <w:t xml:space="preserve">dentify the point of intersection </w:t>
      </w:r>
      <w:r w:rsidR="00F0314A">
        <w:t xml:space="preserve">that satisfies the </w:t>
      </w:r>
      <w:r w:rsidR="00F0314A" w:rsidRPr="001B0EA9">
        <w:t>system of linear inequalities.</w:t>
      </w:r>
    </w:p>
    <w:p w14:paraId="55C220CA" w14:textId="3154E6D7" w:rsidR="00F0314A" w:rsidRDefault="00F0314A" w:rsidP="00F0314A"/>
    <w:p w14:paraId="1370D661" w14:textId="77777777" w:rsidR="00F0314A" w:rsidRDefault="00F0314A" w:rsidP="00F0314A"/>
    <w:p w14:paraId="6ADCF76A" w14:textId="77777777" w:rsidR="00F0314A" w:rsidRDefault="00F0314A" w:rsidP="00F0314A"/>
    <w:p w14:paraId="3A0C95D8" w14:textId="77777777" w:rsidR="00F0314A" w:rsidRDefault="00F0314A" w:rsidP="00F0314A"/>
    <w:p w14:paraId="0FDD4E85" w14:textId="77777777" w:rsidR="00F0314A" w:rsidRDefault="00F0314A" w:rsidP="00F0314A"/>
    <w:p w14:paraId="381A0FFF" w14:textId="77777777" w:rsidR="00F0314A" w:rsidRDefault="00F0314A" w:rsidP="00F0314A"/>
    <w:p w14:paraId="240A049E" w14:textId="77777777" w:rsidR="00F0314A" w:rsidRDefault="00F0314A" w:rsidP="00F0314A"/>
    <w:p w14:paraId="2F5FDAB8" w14:textId="77777777" w:rsidR="00F0314A" w:rsidRDefault="00F0314A" w:rsidP="00F0314A"/>
    <w:p w14:paraId="0B569CF7" w14:textId="77777777" w:rsidR="00F0314A" w:rsidRDefault="00F0314A" w:rsidP="00F0314A">
      <w:pPr>
        <w:ind w:left="720" w:firstLine="720"/>
      </w:pPr>
      <w:r>
        <w:rPr>
          <w:noProof/>
        </w:rPr>
        <w:drawing>
          <wp:inline distT="0" distB="0" distL="0" distR="0" wp14:anchorId="1819F947" wp14:editId="377CC5D3">
            <wp:extent cx="1857375" cy="4095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AC97D" w14:textId="77777777" w:rsidR="00592E58" w:rsidRPr="00592E58" w:rsidRDefault="00592E58" w:rsidP="00592E58">
      <w:pPr>
        <w:pStyle w:val="ListParagraph"/>
        <w:ind w:left="360"/>
        <w:rPr>
          <w:i/>
          <w:sz w:val="20"/>
        </w:rPr>
      </w:pPr>
    </w:p>
    <w:p w14:paraId="3305FB83" w14:textId="2C0055F2" w:rsidR="00592E58" w:rsidRDefault="00592E58" w:rsidP="00592E58">
      <w:pPr>
        <w:pStyle w:val="ListParagraph"/>
        <w:ind w:left="360"/>
        <w:rPr>
          <w:i/>
          <w:sz w:val="20"/>
        </w:rPr>
      </w:pPr>
    </w:p>
    <w:p w14:paraId="23EDE6B4" w14:textId="77777777" w:rsidR="009F36CC" w:rsidRPr="00592E58" w:rsidRDefault="009F36CC" w:rsidP="00592E58">
      <w:pPr>
        <w:pStyle w:val="ListParagraph"/>
        <w:ind w:left="360"/>
        <w:rPr>
          <w:i/>
          <w:sz w:val="20"/>
        </w:rPr>
      </w:pPr>
    </w:p>
    <w:p w14:paraId="07890B80" w14:textId="77777777" w:rsidR="00592E58" w:rsidRPr="00592E58" w:rsidRDefault="00592E58" w:rsidP="00592E58">
      <w:pPr>
        <w:pStyle w:val="ListParagraph"/>
        <w:ind w:left="360"/>
        <w:rPr>
          <w:i/>
          <w:sz w:val="20"/>
        </w:rPr>
      </w:pPr>
    </w:p>
    <w:p w14:paraId="14D05439" w14:textId="5B3AA04F" w:rsidR="00F0314A" w:rsidRPr="00193A4C" w:rsidRDefault="00F0314A" w:rsidP="00193A4C">
      <w:pPr>
        <w:pStyle w:val="ListParagraph"/>
        <w:numPr>
          <w:ilvl w:val="0"/>
          <w:numId w:val="8"/>
        </w:numPr>
        <w:rPr>
          <w:i/>
          <w:sz w:val="20"/>
        </w:rPr>
      </w:pPr>
      <w:r>
        <w:t>Graph the following linear inequalities and systems of inequalities.</w:t>
      </w:r>
      <w:r>
        <w:tab/>
      </w:r>
      <w:r>
        <w:tab/>
      </w:r>
      <w:r>
        <w:tab/>
        <w:t xml:space="preserve">                </w:t>
      </w:r>
      <w:r w:rsidRPr="00193A4C">
        <w:rPr>
          <w:i/>
          <w:sz w:val="20"/>
        </w:rPr>
        <w:t>(</w:t>
      </w:r>
    </w:p>
    <w:p w14:paraId="64C553BD" w14:textId="026BD730" w:rsidR="00592E58" w:rsidRDefault="00F0314A" w:rsidP="00592E58">
      <w:pPr>
        <w:ind w:firstLine="360"/>
      </w:pPr>
      <w:r>
        <w:t>a)</w:t>
      </w:r>
      <w:r>
        <w:tab/>
      </w:r>
      <w:r>
        <w:tab/>
      </w:r>
      <w:r>
        <w:tab/>
      </w:r>
      <w:r w:rsidR="00592E58">
        <w:tab/>
      </w:r>
      <w:r w:rsidR="00592E58">
        <w:tab/>
      </w:r>
      <w:r w:rsidR="00592E58">
        <w:tab/>
      </w:r>
      <w:r w:rsidR="00592E58">
        <w:tab/>
      </w:r>
      <w:r w:rsidR="00592E58">
        <w:tab/>
      </w:r>
      <w:r>
        <w:t>b)</w:t>
      </w:r>
      <w:r>
        <w:tab/>
      </w:r>
    </w:p>
    <w:p w14:paraId="38D0EB15" w14:textId="3BF29A23" w:rsidR="00F0314A" w:rsidRDefault="00592E58" w:rsidP="00592E58">
      <w:pPr>
        <w:ind w:firstLine="720"/>
      </w:pPr>
      <w:r>
        <w:t>2x – 5y &gt; 1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y ≤ -2x + 12</w:t>
      </w:r>
    </w:p>
    <w:p w14:paraId="454172ED" w14:textId="2E084276" w:rsidR="00592E58" w:rsidRDefault="00AB7BF8" w:rsidP="00F0314A">
      <w:r w:rsidRPr="00BE0124">
        <w:rPr>
          <w:noProof/>
        </w:rPr>
        <w:drawing>
          <wp:anchor distT="0" distB="0" distL="114300" distR="114300" simplePos="0" relativeHeight="251658752" behindDoc="0" locked="0" layoutInCell="1" allowOverlap="1" wp14:anchorId="686F2F82" wp14:editId="40397E11">
            <wp:simplePos x="0" y="0"/>
            <wp:positionH relativeFrom="column">
              <wp:posOffset>3614146</wp:posOffset>
            </wp:positionH>
            <wp:positionV relativeFrom="paragraph">
              <wp:posOffset>177217</wp:posOffset>
            </wp:positionV>
            <wp:extent cx="2299335" cy="2278380"/>
            <wp:effectExtent l="0" t="0" r="5715" b="7620"/>
            <wp:wrapNone/>
            <wp:docPr id="11" name="Picture 11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335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1AA988" w14:textId="46BC3A87" w:rsidR="00F0314A" w:rsidRDefault="00AB7BF8" w:rsidP="00F0314A">
      <w:r w:rsidRPr="00BE0124">
        <w:rPr>
          <w:noProof/>
        </w:rPr>
        <w:drawing>
          <wp:anchor distT="0" distB="0" distL="114300" distR="114300" simplePos="0" relativeHeight="251697152" behindDoc="0" locked="0" layoutInCell="1" allowOverlap="1" wp14:anchorId="6B7342ED" wp14:editId="0D52DD76">
            <wp:simplePos x="0" y="0"/>
            <wp:positionH relativeFrom="column">
              <wp:posOffset>116840</wp:posOffset>
            </wp:positionH>
            <wp:positionV relativeFrom="paragraph">
              <wp:posOffset>12700</wp:posOffset>
            </wp:positionV>
            <wp:extent cx="2298065" cy="2277110"/>
            <wp:effectExtent l="0" t="0" r="6985" b="8890"/>
            <wp:wrapNone/>
            <wp:docPr id="10" name="Picture 10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227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E69335" w14:textId="0B5DBBC5" w:rsidR="00F0314A" w:rsidRDefault="00F0314A" w:rsidP="00F0314A"/>
    <w:p w14:paraId="38AA3910" w14:textId="5BFDADFA" w:rsidR="00F0314A" w:rsidRDefault="00F0314A" w:rsidP="00F0314A"/>
    <w:p w14:paraId="755BE85C" w14:textId="77777777" w:rsidR="00F0314A" w:rsidRDefault="00F0314A" w:rsidP="00F0314A"/>
    <w:p w14:paraId="61EE118C" w14:textId="77777777" w:rsidR="00F0314A" w:rsidRDefault="00F0314A" w:rsidP="00F0314A"/>
    <w:p w14:paraId="05241914" w14:textId="77777777" w:rsidR="00F0314A" w:rsidRDefault="00F0314A" w:rsidP="00F0314A"/>
    <w:p w14:paraId="54E2D959" w14:textId="77777777" w:rsidR="00F0314A" w:rsidRDefault="00F0314A" w:rsidP="00F0314A"/>
    <w:p w14:paraId="1DB9174E" w14:textId="77777777" w:rsidR="00F0314A" w:rsidRDefault="00F0314A" w:rsidP="00F0314A"/>
    <w:p w14:paraId="60BFDB5C" w14:textId="77777777" w:rsidR="00F0314A" w:rsidRDefault="00F0314A" w:rsidP="00F0314A"/>
    <w:p w14:paraId="3B4F31F6" w14:textId="77777777" w:rsidR="00F0314A" w:rsidRDefault="00F0314A" w:rsidP="00F0314A"/>
    <w:p w14:paraId="683C8687" w14:textId="77777777" w:rsidR="00F0314A" w:rsidRDefault="00F0314A" w:rsidP="00F0314A"/>
    <w:p w14:paraId="7501D2EA" w14:textId="7E2AFB1D" w:rsidR="00F0314A" w:rsidRDefault="00F0314A" w:rsidP="00F0314A"/>
    <w:p w14:paraId="51F08DF5" w14:textId="1482DBAE" w:rsidR="00592E58" w:rsidRDefault="00592E58" w:rsidP="00F0314A"/>
    <w:p w14:paraId="7B32565C" w14:textId="77777777" w:rsidR="00592E58" w:rsidRDefault="00592E58" w:rsidP="00F0314A"/>
    <w:p w14:paraId="0091EEED" w14:textId="77777777" w:rsidR="00F0314A" w:rsidRDefault="00F0314A" w:rsidP="00F0314A">
      <w:r>
        <w:t>c)</w:t>
      </w:r>
      <w:r>
        <w:tab/>
      </w:r>
      <w:r w:rsidRPr="00E569D9">
        <w:rPr>
          <w:position w:val="-10"/>
        </w:rPr>
        <w:object w:dxaOrig="2260" w:dyaOrig="320" w14:anchorId="627222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15.6pt" o:ole="">
            <v:imagedata r:id="rId18" o:title=""/>
          </v:shape>
          <o:OLEObject Type="Embed" ProgID="Equation.DSMT4" ShapeID="_x0000_i1025" DrawAspect="Content" ObjectID="_1650106054" r:id="rId19"/>
        </w:object>
      </w:r>
      <w:r>
        <w:tab/>
      </w:r>
      <w:r>
        <w:tab/>
      </w:r>
      <w:r>
        <w:tab/>
      </w:r>
      <w:r>
        <w:tab/>
        <w:t xml:space="preserve">d)    </w:t>
      </w:r>
      <w:r w:rsidRPr="00E569D9">
        <w:rPr>
          <w:position w:val="-26"/>
        </w:rPr>
        <w:object w:dxaOrig="1260" w:dyaOrig="660" w14:anchorId="4FAC2113">
          <v:shape id="_x0000_i1026" type="#_x0000_t75" style="width:63pt;height:33pt" o:ole="">
            <v:imagedata r:id="rId20" o:title=""/>
          </v:shape>
          <o:OLEObject Type="Embed" ProgID="Equation.DSMT4" ShapeID="_x0000_i1026" DrawAspect="Content" ObjectID="_1650106055" r:id="rId21"/>
        </w:object>
      </w:r>
    </w:p>
    <w:p w14:paraId="7987A567" w14:textId="66A567AF" w:rsidR="00F0314A" w:rsidRDefault="00AB7BF8" w:rsidP="00F0314A">
      <w:r>
        <w:rPr>
          <w:noProof/>
        </w:rPr>
        <w:drawing>
          <wp:anchor distT="0" distB="0" distL="114300" distR="114300" simplePos="0" relativeHeight="251696128" behindDoc="0" locked="0" layoutInCell="1" allowOverlap="1" wp14:anchorId="55152E68" wp14:editId="70347461">
            <wp:simplePos x="0" y="0"/>
            <wp:positionH relativeFrom="column">
              <wp:posOffset>3638533</wp:posOffset>
            </wp:positionH>
            <wp:positionV relativeFrom="paragraph">
              <wp:posOffset>144934</wp:posOffset>
            </wp:positionV>
            <wp:extent cx="2392045" cy="2369820"/>
            <wp:effectExtent l="0" t="0" r="8255" b="0"/>
            <wp:wrapNone/>
            <wp:docPr id="9" name="Picture 9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45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314A">
        <w:rPr>
          <w:noProof/>
        </w:rPr>
        <w:drawing>
          <wp:anchor distT="0" distB="0" distL="114300" distR="114300" simplePos="0" relativeHeight="251695104" behindDoc="0" locked="0" layoutInCell="1" allowOverlap="1" wp14:anchorId="197DC360" wp14:editId="409A5014">
            <wp:simplePos x="0" y="0"/>
            <wp:positionH relativeFrom="column">
              <wp:posOffset>117389</wp:posOffset>
            </wp:positionH>
            <wp:positionV relativeFrom="paragraph">
              <wp:posOffset>124288</wp:posOffset>
            </wp:positionV>
            <wp:extent cx="2508422" cy="2485514"/>
            <wp:effectExtent l="0" t="0" r="6350" b="0"/>
            <wp:wrapNone/>
            <wp:docPr id="6" name="Picture 6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63" cy="2485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E1602C" w14:textId="0DA8BB19" w:rsidR="00F0314A" w:rsidRDefault="00F0314A" w:rsidP="00F0314A"/>
    <w:p w14:paraId="583351D2" w14:textId="193A24E0" w:rsidR="00F0314A" w:rsidRDefault="00F0314A" w:rsidP="00F0314A"/>
    <w:p w14:paraId="43D6DD53" w14:textId="77777777" w:rsidR="00F0314A" w:rsidRDefault="00F0314A" w:rsidP="00F0314A"/>
    <w:p w14:paraId="24F5928B" w14:textId="77777777" w:rsidR="00F0314A" w:rsidRDefault="00F0314A" w:rsidP="00F0314A"/>
    <w:p w14:paraId="7C03ACB8" w14:textId="77777777" w:rsidR="00F0314A" w:rsidRDefault="00F0314A" w:rsidP="00F0314A"/>
    <w:p w14:paraId="340600F6" w14:textId="77777777" w:rsidR="00F0314A" w:rsidRDefault="00F0314A" w:rsidP="00F0314A"/>
    <w:p w14:paraId="655FA96B" w14:textId="77777777" w:rsidR="00F0314A" w:rsidRDefault="00F0314A" w:rsidP="00F0314A"/>
    <w:p w14:paraId="21F355B9" w14:textId="77777777" w:rsidR="00F0314A" w:rsidRDefault="00F0314A" w:rsidP="00F0314A"/>
    <w:p w14:paraId="0F2C6A9C" w14:textId="77777777" w:rsidR="00F0314A" w:rsidRDefault="00F0314A" w:rsidP="00F0314A"/>
    <w:p w14:paraId="36029254" w14:textId="77777777" w:rsidR="00F0314A" w:rsidRDefault="00F0314A" w:rsidP="00F0314A"/>
    <w:p w14:paraId="1BB46813" w14:textId="77777777" w:rsidR="00F0314A" w:rsidRDefault="00F0314A" w:rsidP="00F0314A"/>
    <w:p w14:paraId="73096648" w14:textId="77777777" w:rsidR="00F0314A" w:rsidRDefault="00F0314A" w:rsidP="00F0314A"/>
    <w:p w14:paraId="4AA5E000" w14:textId="77777777" w:rsidR="00F0314A" w:rsidRDefault="00F0314A" w:rsidP="00F0314A"/>
    <w:p w14:paraId="588F45FA" w14:textId="77777777" w:rsidR="00F0314A" w:rsidRDefault="00F0314A" w:rsidP="00F0314A"/>
    <w:p w14:paraId="3EF4B3F8" w14:textId="77777777" w:rsidR="00BE0124" w:rsidRDefault="00BE0124" w:rsidP="00F0314A">
      <w:r>
        <w:rPr>
          <w:noProof/>
        </w:rPr>
        <w:lastRenderedPageBreak/>
        <w:drawing>
          <wp:anchor distT="0" distB="0" distL="114300" distR="114300" simplePos="0" relativeHeight="251700224" behindDoc="0" locked="0" layoutInCell="1" allowOverlap="1" wp14:anchorId="7102A57D" wp14:editId="0D93A965">
            <wp:simplePos x="0" y="0"/>
            <wp:positionH relativeFrom="column">
              <wp:posOffset>3628419</wp:posOffset>
            </wp:positionH>
            <wp:positionV relativeFrom="paragraph">
              <wp:posOffset>70485</wp:posOffset>
            </wp:positionV>
            <wp:extent cx="2781300" cy="2755900"/>
            <wp:effectExtent l="0" t="0" r="0" b="6350"/>
            <wp:wrapNone/>
            <wp:docPr id="34" name="Picture 34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A915A6" w14:textId="77777777" w:rsidR="00BE0124" w:rsidRDefault="00BE0124" w:rsidP="00FA6956">
      <w:pPr>
        <w:pStyle w:val="ListParagraph"/>
        <w:numPr>
          <w:ilvl w:val="0"/>
          <w:numId w:val="8"/>
        </w:numPr>
      </w:pPr>
      <w:r>
        <w:t xml:space="preserve">Graph the solution set for the system of inequalities: </w:t>
      </w:r>
    </w:p>
    <w:p w14:paraId="0DB05201" w14:textId="77777777" w:rsidR="00BE0124" w:rsidRDefault="00BE0124" w:rsidP="00BE0124">
      <w:pPr>
        <w:pStyle w:val="ListParagraph"/>
        <w:ind w:left="360"/>
      </w:pPr>
    </w:p>
    <w:p w14:paraId="4046BBE4" w14:textId="77777777" w:rsidR="00FA6956" w:rsidRPr="00BE0124" w:rsidRDefault="00BE0124" w:rsidP="00BE0124">
      <w:pPr>
        <w:pStyle w:val="ListParagraph"/>
        <w:ind w:left="360" w:firstLine="360"/>
      </w:pPr>
      <w:r>
        <w:t xml:space="preserve">  </w:t>
      </w:r>
      <m:oMath>
        <m:r>
          <w:rPr>
            <w:rFonts w:ascii="Cambria Math" w:hAnsi="Cambria Math"/>
          </w:rPr>
          <m:t xml:space="preserve">   y&lt;x+4</m:t>
        </m:r>
      </m:oMath>
    </w:p>
    <w:p w14:paraId="74A2F743" w14:textId="77777777" w:rsidR="00BE0124" w:rsidRPr="00BE0124" w:rsidRDefault="00BE0124" w:rsidP="00BE0124">
      <w:pPr>
        <w:pStyle w:val="ListParagraph"/>
        <w:ind w:left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3x+2y≥2</m:t>
          </m:r>
        </m:oMath>
      </m:oMathPara>
    </w:p>
    <w:p w14:paraId="2AF4B296" w14:textId="77777777" w:rsidR="00BE0124" w:rsidRDefault="00BE0124" w:rsidP="00BE0124"/>
    <w:p w14:paraId="0873F80A" w14:textId="77777777" w:rsidR="00BE0124" w:rsidRDefault="00BE0124" w:rsidP="00BE0124"/>
    <w:p w14:paraId="63FF5F6A" w14:textId="77777777" w:rsidR="00BE0124" w:rsidRDefault="00BE0124" w:rsidP="00BE0124"/>
    <w:p w14:paraId="56FC3FCC" w14:textId="77777777" w:rsidR="00BE0124" w:rsidRDefault="00BE0124" w:rsidP="00BE0124"/>
    <w:p w14:paraId="26284A3B" w14:textId="77777777" w:rsidR="00BE0124" w:rsidRDefault="00BE0124" w:rsidP="00BE0124"/>
    <w:p w14:paraId="72B47A18" w14:textId="77777777" w:rsidR="00BE0124" w:rsidRPr="00BE0124" w:rsidRDefault="00BE0124" w:rsidP="00BE0124"/>
    <w:p w14:paraId="10BCE18F" w14:textId="77777777" w:rsidR="00F0314A" w:rsidRDefault="00F0314A" w:rsidP="00F0314A">
      <w:pPr>
        <w:rPr>
          <w:szCs w:val="24"/>
        </w:rPr>
      </w:pPr>
    </w:p>
    <w:p w14:paraId="3925E1B9" w14:textId="77777777" w:rsidR="00F0314A" w:rsidRDefault="00F0314A" w:rsidP="00F0314A">
      <w:pPr>
        <w:rPr>
          <w:szCs w:val="24"/>
        </w:rPr>
      </w:pPr>
    </w:p>
    <w:p w14:paraId="7D514793" w14:textId="77777777" w:rsidR="00F0314A" w:rsidRDefault="00F0314A" w:rsidP="00F0314A">
      <w:pPr>
        <w:rPr>
          <w:szCs w:val="24"/>
        </w:rPr>
      </w:pPr>
    </w:p>
    <w:p w14:paraId="52819F55" w14:textId="26BB53D0" w:rsidR="00F0314A" w:rsidRDefault="00F0314A" w:rsidP="00F0314A">
      <w:pPr>
        <w:rPr>
          <w:szCs w:val="24"/>
        </w:rPr>
      </w:pPr>
    </w:p>
    <w:p w14:paraId="7B8B285A" w14:textId="24980413" w:rsidR="00BA7D38" w:rsidRDefault="00BA7D38" w:rsidP="00F0314A">
      <w:pPr>
        <w:rPr>
          <w:szCs w:val="24"/>
        </w:rPr>
      </w:pPr>
    </w:p>
    <w:p w14:paraId="76E11EA5" w14:textId="77777777" w:rsidR="00BA7D38" w:rsidRDefault="00BA7D38" w:rsidP="00F0314A">
      <w:pPr>
        <w:rPr>
          <w:szCs w:val="24"/>
        </w:rPr>
      </w:pPr>
    </w:p>
    <w:p w14:paraId="5103C132" w14:textId="727F196B" w:rsidR="005B3D48" w:rsidRDefault="005B3D48" w:rsidP="00F0314A">
      <w:pPr>
        <w:rPr>
          <w:b/>
          <w:bCs/>
          <w:szCs w:val="24"/>
          <w:u w:val="single"/>
        </w:rPr>
      </w:pPr>
      <w:r w:rsidRPr="005B3D48">
        <w:rPr>
          <w:b/>
          <w:bCs/>
          <w:szCs w:val="24"/>
          <w:u w:val="single"/>
        </w:rPr>
        <w:t>Learning Goal #</w:t>
      </w:r>
      <w:r>
        <w:rPr>
          <w:b/>
          <w:bCs/>
          <w:szCs w:val="24"/>
          <w:u w:val="single"/>
        </w:rPr>
        <w:t>3</w:t>
      </w:r>
      <w:r w:rsidRPr="005B3D48">
        <w:rPr>
          <w:b/>
          <w:bCs/>
          <w:szCs w:val="24"/>
          <w:u w:val="single"/>
        </w:rPr>
        <w:t>: I can find an inequality based on a situation</w:t>
      </w:r>
    </w:p>
    <w:p w14:paraId="1CA32763" w14:textId="77777777" w:rsidR="005B3D48" w:rsidRPr="005B3D48" w:rsidRDefault="005B3D48" w:rsidP="00F0314A">
      <w:pPr>
        <w:rPr>
          <w:b/>
          <w:bCs/>
          <w:szCs w:val="24"/>
          <w:u w:val="single"/>
        </w:rPr>
      </w:pPr>
    </w:p>
    <w:p w14:paraId="1C0BA68A" w14:textId="77777777" w:rsidR="000C672B" w:rsidRPr="00117554" w:rsidRDefault="00117554" w:rsidP="00117554">
      <w:pPr>
        <w:pStyle w:val="ListParagraph"/>
        <w:numPr>
          <w:ilvl w:val="0"/>
          <w:numId w:val="8"/>
        </w:numPr>
        <w:rPr>
          <w:szCs w:val="24"/>
        </w:rPr>
      </w:pPr>
      <w:r w:rsidRPr="00117554">
        <w:rPr>
          <w:szCs w:val="24"/>
        </w:rPr>
        <w:t xml:space="preserve">A vending machine sells juice &amp; pop.  </w:t>
      </w:r>
    </w:p>
    <w:p w14:paraId="0600C87D" w14:textId="77777777" w:rsidR="00117554" w:rsidRPr="00117554" w:rsidRDefault="00117554" w:rsidP="00117554">
      <w:pPr>
        <w:pStyle w:val="ListParagraph"/>
        <w:numPr>
          <w:ilvl w:val="0"/>
          <w:numId w:val="9"/>
        </w:numPr>
        <w:rPr>
          <w:szCs w:val="24"/>
        </w:rPr>
      </w:pPr>
      <w:r w:rsidRPr="00117554">
        <w:rPr>
          <w:szCs w:val="24"/>
        </w:rPr>
        <w:t>The machine holds, at most, 300 cans.</w:t>
      </w:r>
    </w:p>
    <w:p w14:paraId="67181A68" w14:textId="77777777" w:rsidR="00117554" w:rsidRPr="00117554" w:rsidRDefault="00117554" w:rsidP="00117554">
      <w:pPr>
        <w:pStyle w:val="ListParagraph"/>
        <w:numPr>
          <w:ilvl w:val="0"/>
          <w:numId w:val="9"/>
        </w:numPr>
        <w:rPr>
          <w:szCs w:val="24"/>
        </w:rPr>
      </w:pPr>
      <w:r w:rsidRPr="00117554">
        <w:rPr>
          <w:szCs w:val="24"/>
        </w:rPr>
        <w:t>Sales from the vending machine show that at least 3 cans of juice are sold for each can of pop.</w:t>
      </w:r>
    </w:p>
    <w:p w14:paraId="22B9EE0F" w14:textId="77777777" w:rsidR="00117554" w:rsidRPr="00117554" w:rsidRDefault="00117554" w:rsidP="00117554">
      <w:pPr>
        <w:pStyle w:val="ListParagraph"/>
        <w:numPr>
          <w:ilvl w:val="0"/>
          <w:numId w:val="9"/>
        </w:numPr>
        <w:rPr>
          <w:szCs w:val="24"/>
        </w:rPr>
      </w:pPr>
      <w:r w:rsidRPr="00117554">
        <w:rPr>
          <w:szCs w:val="24"/>
        </w:rPr>
        <w:t>Each can of juice has a profit of $1 and each can of pop has a profit of $1.25.</w:t>
      </w:r>
    </w:p>
    <w:p w14:paraId="45BE1BCA" w14:textId="77777777" w:rsidR="005B3D48" w:rsidRDefault="005B3D48" w:rsidP="005B3D48">
      <w:pPr>
        <w:ind w:left="360"/>
        <w:rPr>
          <w:szCs w:val="24"/>
        </w:rPr>
      </w:pPr>
    </w:p>
    <w:p w14:paraId="51EE8CF7" w14:textId="6E1CECC1" w:rsidR="00117554" w:rsidRDefault="009F3406" w:rsidP="00E730A5">
      <w:pPr>
        <w:rPr>
          <w:szCs w:val="24"/>
        </w:rPr>
      </w:pPr>
      <w:r>
        <w:rPr>
          <w:szCs w:val="24"/>
        </w:rPr>
        <w:t>List the inequalities</w:t>
      </w:r>
      <w:r w:rsidR="00117554">
        <w:rPr>
          <w:szCs w:val="24"/>
        </w:rPr>
        <w:t xml:space="preserve"> that could be used to determine the maximum profit from the vending machine.</w:t>
      </w:r>
      <w:r w:rsidR="009F36CC">
        <w:rPr>
          <w:szCs w:val="24"/>
        </w:rPr>
        <w:t xml:space="preserve"> Graph the two inequalities</w:t>
      </w:r>
      <w:r w:rsidR="00E730A5">
        <w:rPr>
          <w:szCs w:val="24"/>
        </w:rPr>
        <w:t xml:space="preserve"> using DESMOS and suggest how the vending machine should be stocked and justify your answer.</w:t>
      </w:r>
    </w:p>
    <w:p w14:paraId="47A2BF90" w14:textId="192F3D50" w:rsidR="00117554" w:rsidRPr="009F3406" w:rsidRDefault="00117554" w:rsidP="009F3406">
      <w:pPr>
        <w:jc w:val="right"/>
        <w:rPr>
          <w:i/>
          <w:sz w:val="20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730A5" w14:paraId="75341E14" w14:textId="77777777" w:rsidTr="00E730A5">
        <w:tc>
          <w:tcPr>
            <w:tcW w:w="5395" w:type="dxa"/>
          </w:tcPr>
          <w:p w14:paraId="71DF460C" w14:textId="69BC3F73" w:rsidR="00E730A5" w:rsidRDefault="00E730A5" w:rsidP="00F0314A">
            <w:pPr>
              <w:rPr>
                <w:szCs w:val="24"/>
              </w:rPr>
            </w:pPr>
            <w:r>
              <w:rPr>
                <w:szCs w:val="24"/>
              </w:rPr>
              <w:t>Define your variables:</w:t>
            </w:r>
          </w:p>
          <w:p w14:paraId="16F803D4" w14:textId="77777777" w:rsidR="00E730A5" w:rsidRDefault="00E730A5" w:rsidP="00F0314A">
            <w:pPr>
              <w:rPr>
                <w:szCs w:val="24"/>
              </w:rPr>
            </w:pPr>
          </w:p>
          <w:p w14:paraId="765BABAC" w14:textId="77777777" w:rsidR="00E730A5" w:rsidRDefault="00E730A5" w:rsidP="00F0314A">
            <w:pPr>
              <w:rPr>
                <w:szCs w:val="24"/>
              </w:rPr>
            </w:pPr>
          </w:p>
          <w:p w14:paraId="686C5308" w14:textId="77777777" w:rsidR="00E730A5" w:rsidRDefault="00E730A5" w:rsidP="00F0314A">
            <w:pPr>
              <w:rPr>
                <w:szCs w:val="24"/>
              </w:rPr>
            </w:pPr>
          </w:p>
          <w:p w14:paraId="6C006E49" w14:textId="77777777" w:rsidR="00E730A5" w:rsidRDefault="00E730A5" w:rsidP="00F0314A">
            <w:pPr>
              <w:rPr>
                <w:szCs w:val="24"/>
              </w:rPr>
            </w:pPr>
          </w:p>
          <w:p w14:paraId="2BF3A7D3" w14:textId="77777777" w:rsidR="00E730A5" w:rsidRDefault="00E730A5" w:rsidP="00F0314A">
            <w:pPr>
              <w:rPr>
                <w:szCs w:val="24"/>
              </w:rPr>
            </w:pPr>
          </w:p>
          <w:p w14:paraId="11968B9D" w14:textId="77777777" w:rsidR="00E730A5" w:rsidRDefault="00E730A5" w:rsidP="00F0314A">
            <w:pPr>
              <w:rPr>
                <w:szCs w:val="24"/>
              </w:rPr>
            </w:pPr>
          </w:p>
          <w:p w14:paraId="00758B3E" w14:textId="77777777" w:rsidR="00E730A5" w:rsidRDefault="00E730A5" w:rsidP="00F0314A">
            <w:pPr>
              <w:rPr>
                <w:szCs w:val="24"/>
              </w:rPr>
            </w:pPr>
          </w:p>
          <w:p w14:paraId="0B8AFE80" w14:textId="0A2CACD6" w:rsidR="00E730A5" w:rsidRDefault="00E730A5" w:rsidP="00F0314A">
            <w:pPr>
              <w:rPr>
                <w:szCs w:val="24"/>
              </w:rPr>
            </w:pPr>
          </w:p>
          <w:p w14:paraId="6EEF5226" w14:textId="6E2F75C9" w:rsidR="00E730A5" w:rsidRDefault="00E730A5" w:rsidP="00F0314A">
            <w:pPr>
              <w:rPr>
                <w:szCs w:val="24"/>
              </w:rPr>
            </w:pPr>
          </w:p>
          <w:p w14:paraId="2DC69522" w14:textId="77777777" w:rsidR="00E730A5" w:rsidRDefault="00E730A5" w:rsidP="00F0314A">
            <w:pPr>
              <w:rPr>
                <w:szCs w:val="24"/>
              </w:rPr>
            </w:pPr>
          </w:p>
          <w:p w14:paraId="6113B0A5" w14:textId="77777777" w:rsidR="00E730A5" w:rsidRDefault="00E730A5" w:rsidP="00F0314A">
            <w:pPr>
              <w:rPr>
                <w:szCs w:val="24"/>
              </w:rPr>
            </w:pPr>
          </w:p>
          <w:p w14:paraId="79A31101" w14:textId="6E52299F" w:rsidR="00E730A5" w:rsidRDefault="00E730A5" w:rsidP="00F0314A">
            <w:pPr>
              <w:rPr>
                <w:szCs w:val="24"/>
              </w:rPr>
            </w:pPr>
          </w:p>
        </w:tc>
        <w:tc>
          <w:tcPr>
            <w:tcW w:w="5395" w:type="dxa"/>
          </w:tcPr>
          <w:p w14:paraId="7FD04D58" w14:textId="1587662F" w:rsidR="00E730A5" w:rsidRDefault="00E730A5" w:rsidP="00F0314A">
            <w:pPr>
              <w:rPr>
                <w:szCs w:val="24"/>
              </w:rPr>
            </w:pPr>
            <w:r>
              <w:rPr>
                <w:szCs w:val="24"/>
              </w:rPr>
              <w:t>What are your inequalities and constraints?</w:t>
            </w:r>
          </w:p>
        </w:tc>
      </w:tr>
      <w:tr w:rsidR="00E730A5" w14:paraId="65CB5549" w14:textId="77777777" w:rsidTr="00E730A5">
        <w:tc>
          <w:tcPr>
            <w:tcW w:w="5395" w:type="dxa"/>
          </w:tcPr>
          <w:p w14:paraId="20A037F2" w14:textId="5EC838E6" w:rsidR="00E730A5" w:rsidRDefault="00E730A5" w:rsidP="00F0314A">
            <w:pPr>
              <w:rPr>
                <w:szCs w:val="24"/>
              </w:rPr>
            </w:pPr>
            <w:r>
              <w:rPr>
                <w:szCs w:val="24"/>
              </w:rPr>
              <w:t>Graph the inequalities on DESMOS and state your test ordered pairs</w:t>
            </w:r>
          </w:p>
          <w:p w14:paraId="337C4F65" w14:textId="77777777" w:rsidR="00E730A5" w:rsidRDefault="00E730A5" w:rsidP="00F0314A">
            <w:pPr>
              <w:rPr>
                <w:szCs w:val="24"/>
              </w:rPr>
            </w:pPr>
          </w:p>
          <w:p w14:paraId="3B5C7739" w14:textId="77777777" w:rsidR="00E730A5" w:rsidRDefault="00E730A5" w:rsidP="00F0314A">
            <w:pPr>
              <w:rPr>
                <w:szCs w:val="24"/>
              </w:rPr>
            </w:pPr>
          </w:p>
          <w:p w14:paraId="4619DC35" w14:textId="77777777" w:rsidR="00E730A5" w:rsidRDefault="00E730A5" w:rsidP="00F0314A">
            <w:pPr>
              <w:rPr>
                <w:szCs w:val="24"/>
              </w:rPr>
            </w:pPr>
          </w:p>
          <w:p w14:paraId="4AB10577" w14:textId="36540F98" w:rsidR="00E730A5" w:rsidRDefault="00E730A5" w:rsidP="00F0314A">
            <w:pPr>
              <w:rPr>
                <w:szCs w:val="24"/>
              </w:rPr>
            </w:pPr>
          </w:p>
          <w:p w14:paraId="51E716AE" w14:textId="295DF099" w:rsidR="00E730A5" w:rsidRDefault="00E730A5" w:rsidP="00F0314A">
            <w:pPr>
              <w:rPr>
                <w:szCs w:val="24"/>
              </w:rPr>
            </w:pPr>
          </w:p>
          <w:p w14:paraId="13E3D9D4" w14:textId="77777777" w:rsidR="00E730A5" w:rsidRDefault="00E730A5" w:rsidP="00F0314A">
            <w:pPr>
              <w:rPr>
                <w:szCs w:val="24"/>
              </w:rPr>
            </w:pPr>
          </w:p>
          <w:p w14:paraId="11BADCC9" w14:textId="77777777" w:rsidR="00E730A5" w:rsidRDefault="00E730A5" w:rsidP="00F0314A">
            <w:pPr>
              <w:rPr>
                <w:szCs w:val="24"/>
              </w:rPr>
            </w:pPr>
          </w:p>
          <w:p w14:paraId="7E908AE0" w14:textId="77777777" w:rsidR="00E730A5" w:rsidRDefault="00E730A5" w:rsidP="00F0314A">
            <w:pPr>
              <w:rPr>
                <w:szCs w:val="24"/>
              </w:rPr>
            </w:pPr>
          </w:p>
          <w:p w14:paraId="6B72E1DE" w14:textId="60C4F24E" w:rsidR="00E730A5" w:rsidRDefault="00E730A5" w:rsidP="00F0314A">
            <w:pPr>
              <w:rPr>
                <w:szCs w:val="24"/>
              </w:rPr>
            </w:pPr>
          </w:p>
        </w:tc>
        <w:tc>
          <w:tcPr>
            <w:tcW w:w="5395" w:type="dxa"/>
          </w:tcPr>
          <w:p w14:paraId="3150048D" w14:textId="3370A1F2" w:rsidR="00E730A5" w:rsidRDefault="00E730A5" w:rsidP="00F0314A">
            <w:pPr>
              <w:rPr>
                <w:szCs w:val="24"/>
              </w:rPr>
            </w:pPr>
            <w:r>
              <w:rPr>
                <w:szCs w:val="24"/>
              </w:rPr>
              <w:t>Show your Objective Function and state your answer.</w:t>
            </w:r>
          </w:p>
        </w:tc>
      </w:tr>
    </w:tbl>
    <w:p w14:paraId="3FB3CAA5" w14:textId="75D1AEF5" w:rsidR="009F3406" w:rsidRDefault="009F3406" w:rsidP="005B3D48">
      <w:pPr>
        <w:pStyle w:val="ListParagraph"/>
        <w:numPr>
          <w:ilvl w:val="0"/>
          <w:numId w:val="8"/>
        </w:numPr>
      </w:pPr>
      <w:r>
        <w:lastRenderedPageBreak/>
        <w:t>Write a system of linear inequalities to represent the following situations</w:t>
      </w:r>
      <w:r w:rsidRPr="00FA6956">
        <w:rPr>
          <w:b/>
        </w:rPr>
        <w:t>.</w:t>
      </w:r>
      <w:r w:rsidR="005B3D48">
        <w:rPr>
          <w:b/>
        </w:rPr>
        <w:t xml:space="preserve"> </w:t>
      </w:r>
      <w:r w:rsidR="00313CDD">
        <w:rPr>
          <w:b/>
        </w:rPr>
        <w:t xml:space="preserve">Use DESMOS to graph the inequalities. </w:t>
      </w:r>
      <w:r w:rsidR="005B3D48">
        <w:rPr>
          <w:b/>
        </w:rPr>
        <w:t xml:space="preserve"> </w:t>
      </w:r>
      <w:r>
        <w:t>Make sure to define each variable with sufficient detail.</w:t>
      </w:r>
      <w:r>
        <w:tab/>
      </w:r>
      <w:r>
        <w:tab/>
      </w:r>
      <w:r>
        <w:tab/>
        <w:t xml:space="preserve">   </w:t>
      </w:r>
    </w:p>
    <w:p w14:paraId="6F71F315" w14:textId="77777777" w:rsidR="009F3406" w:rsidRDefault="009F3406" w:rsidP="009F3406"/>
    <w:p w14:paraId="01874FFD" w14:textId="2A1C0CFA" w:rsidR="009F3406" w:rsidRDefault="00E730A5" w:rsidP="00E730A5">
      <w:pPr>
        <w:rPr>
          <w:rFonts w:cs="Times"/>
        </w:rPr>
      </w:pPr>
      <w:bookmarkStart w:id="0" w:name="_GoBack"/>
      <w:bookmarkEnd w:id="0"/>
      <w:r>
        <w:t>A farmer has a field of 70 acres in which he plants potatoes and corn. The seed for potatoes costs $20/acre, the seed for corn costs $60/acre and the farmer has set aside $3000 to spend on seed. The profit per acre of potatoes is $150 and the profit for corn is $50 an acre. Find the optimal solution for the farmer.</w:t>
      </w:r>
    </w:p>
    <w:p w14:paraId="48101443" w14:textId="445E5381" w:rsidR="005B3D48" w:rsidRDefault="005B3D48" w:rsidP="009F3406">
      <w:pPr>
        <w:ind w:firstLine="720"/>
        <w:rPr>
          <w:rFonts w:cs="Tim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730A5" w14:paraId="5164858B" w14:textId="77777777" w:rsidTr="009A6521">
        <w:tc>
          <w:tcPr>
            <w:tcW w:w="5395" w:type="dxa"/>
          </w:tcPr>
          <w:p w14:paraId="7B30A9FD" w14:textId="77777777" w:rsidR="00E730A5" w:rsidRDefault="00E730A5" w:rsidP="009A6521">
            <w:pPr>
              <w:rPr>
                <w:szCs w:val="24"/>
              </w:rPr>
            </w:pPr>
            <w:r>
              <w:rPr>
                <w:szCs w:val="24"/>
              </w:rPr>
              <w:t>Define your variables:</w:t>
            </w:r>
          </w:p>
          <w:p w14:paraId="14F6599B" w14:textId="77777777" w:rsidR="00E730A5" w:rsidRDefault="00E730A5" w:rsidP="009A6521">
            <w:pPr>
              <w:rPr>
                <w:szCs w:val="24"/>
              </w:rPr>
            </w:pPr>
          </w:p>
          <w:p w14:paraId="49D84B2D" w14:textId="77777777" w:rsidR="00E730A5" w:rsidRDefault="00E730A5" w:rsidP="009A6521">
            <w:pPr>
              <w:rPr>
                <w:szCs w:val="24"/>
              </w:rPr>
            </w:pPr>
          </w:p>
          <w:p w14:paraId="09C8DC36" w14:textId="77777777" w:rsidR="00E730A5" w:rsidRDefault="00E730A5" w:rsidP="009A6521">
            <w:pPr>
              <w:rPr>
                <w:szCs w:val="24"/>
              </w:rPr>
            </w:pPr>
          </w:p>
          <w:p w14:paraId="79B4B571" w14:textId="77777777" w:rsidR="00E730A5" w:rsidRDefault="00E730A5" w:rsidP="009A6521">
            <w:pPr>
              <w:rPr>
                <w:szCs w:val="24"/>
              </w:rPr>
            </w:pPr>
          </w:p>
          <w:p w14:paraId="24A1A83D" w14:textId="77777777" w:rsidR="00E730A5" w:rsidRDefault="00E730A5" w:rsidP="009A6521">
            <w:pPr>
              <w:rPr>
                <w:szCs w:val="24"/>
              </w:rPr>
            </w:pPr>
          </w:p>
          <w:p w14:paraId="68BFED1F" w14:textId="77777777" w:rsidR="00E730A5" w:rsidRDefault="00E730A5" w:rsidP="009A6521">
            <w:pPr>
              <w:rPr>
                <w:szCs w:val="24"/>
              </w:rPr>
            </w:pPr>
          </w:p>
          <w:p w14:paraId="25F8AA9C" w14:textId="77777777" w:rsidR="00E730A5" w:rsidRDefault="00E730A5" w:rsidP="009A6521">
            <w:pPr>
              <w:rPr>
                <w:szCs w:val="24"/>
              </w:rPr>
            </w:pPr>
          </w:p>
          <w:p w14:paraId="4FB5EF2C" w14:textId="77777777" w:rsidR="00E730A5" w:rsidRDefault="00E730A5" w:rsidP="009A6521">
            <w:pPr>
              <w:rPr>
                <w:szCs w:val="24"/>
              </w:rPr>
            </w:pPr>
          </w:p>
          <w:p w14:paraId="11A55649" w14:textId="77777777" w:rsidR="00E730A5" w:rsidRDefault="00E730A5" w:rsidP="009A6521">
            <w:pPr>
              <w:rPr>
                <w:szCs w:val="24"/>
              </w:rPr>
            </w:pPr>
          </w:p>
          <w:p w14:paraId="0EEBE632" w14:textId="77777777" w:rsidR="00E730A5" w:rsidRDefault="00E730A5" w:rsidP="009A6521">
            <w:pPr>
              <w:rPr>
                <w:szCs w:val="24"/>
              </w:rPr>
            </w:pPr>
          </w:p>
          <w:p w14:paraId="0AEABE12" w14:textId="77777777" w:rsidR="00E730A5" w:rsidRDefault="00E730A5" w:rsidP="009A6521">
            <w:pPr>
              <w:rPr>
                <w:szCs w:val="24"/>
              </w:rPr>
            </w:pPr>
          </w:p>
          <w:p w14:paraId="6A8A6AF7" w14:textId="77777777" w:rsidR="00E730A5" w:rsidRDefault="00E730A5" w:rsidP="009A6521">
            <w:pPr>
              <w:rPr>
                <w:szCs w:val="24"/>
              </w:rPr>
            </w:pPr>
          </w:p>
        </w:tc>
        <w:tc>
          <w:tcPr>
            <w:tcW w:w="5395" w:type="dxa"/>
          </w:tcPr>
          <w:p w14:paraId="5B3668EF" w14:textId="77777777" w:rsidR="00E730A5" w:rsidRDefault="00E730A5" w:rsidP="009A6521">
            <w:pPr>
              <w:rPr>
                <w:szCs w:val="24"/>
              </w:rPr>
            </w:pPr>
            <w:r>
              <w:rPr>
                <w:szCs w:val="24"/>
              </w:rPr>
              <w:t>What are your inequalities and constraints?</w:t>
            </w:r>
          </w:p>
        </w:tc>
      </w:tr>
      <w:tr w:rsidR="00E730A5" w14:paraId="38C9EB91" w14:textId="77777777" w:rsidTr="009A6521">
        <w:tc>
          <w:tcPr>
            <w:tcW w:w="5395" w:type="dxa"/>
          </w:tcPr>
          <w:p w14:paraId="186414D8" w14:textId="77777777" w:rsidR="00E730A5" w:rsidRDefault="00E730A5" w:rsidP="009A6521">
            <w:pPr>
              <w:rPr>
                <w:szCs w:val="24"/>
              </w:rPr>
            </w:pPr>
            <w:r>
              <w:rPr>
                <w:szCs w:val="24"/>
              </w:rPr>
              <w:t>Graph the inequalities on DESMOS and state your test ordered pairs</w:t>
            </w:r>
          </w:p>
          <w:p w14:paraId="528052CC" w14:textId="77777777" w:rsidR="00E730A5" w:rsidRDefault="00E730A5" w:rsidP="009A6521">
            <w:pPr>
              <w:rPr>
                <w:szCs w:val="24"/>
              </w:rPr>
            </w:pPr>
          </w:p>
          <w:p w14:paraId="1FF53C05" w14:textId="77777777" w:rsidR="00E730A5" w:rsidRDefault="00E730A5" w:rsidP="009A6521">
            <w:pPr>
              <w:rPr>
                <w:szCs w:val="24"/>
              </w:rPr>
            </w:pPr>
          </w:p>
          <w:p w14:paraId="1E0C527A" w14:textId="77777777" w:rsidR="00E730A5" w:rsidRDefault="00E730A5" w:rsidP="009A6521">
            <w:pPr>
              <w:rPr>
                <w:szCs w:val="24"/>
              </w:rPr>
            </w:pPr>
          </w:p>
          <w:p w14:paraId="59C4D0CF" w14:textId="77777777" w:rsidR="00E730A5" w:rsidRDefault="00E730A5" w:rsidP="009A6521">
            <w:pPr>
              <w:rPr>
                <w:szCs w:val="24"/>
              </w:rPr>
            </w:pPr>
          </w:p>
          <w:p w14:paraId="6E8B81C5" w14:textId="77777777" w:rsidR="00E730A5" w:rsidRDefault="00E730A5" w:rsidP="009A6521">
            <w:pPr>
              <w:rPr>
                <w:szCs w:val="24"/>
              </w:rPr>
            </w:pPr>
          </w:p>
          <w:p w14:paraId="78FE43F8" w14:textId="77777777" w:rsidR="00E730A5" w:rsidRDefault="00E730A5" w:rsidP="009A6521">
            <w:pPr>
              <w:rPr>
                <w:szCs w:val="24"/>
              </w:rPr>
            </w:pPr>
          </w:p>
          <w:p w14:paraId="4D828664" w14:textId="77777777" w:rsidR="00E730A5" w:rsidRDefault="00E730A5" w:rsidP="009A6521">
            <w:pPr>
              <w:rPr>
                <w:szCs w:val="24"/>
              </w:rPr>
            </w:pPr>
          </w:p>
          <w:p w14:paraId="236A8990" w14:textId="77777777" w:rsidR="00E730A5" w:rsidRDefault="00E730A5" w:rsidP="009A6521">
            <w:pPr>
              <w:rPr>
                <w:szCs w:val="24"/>
              </w:rPr>
            </w:pPr>
          </w:p>
          <w:p w14:paraId="492C2DFB" w14:textId="77777777" w:rsidR="00E730A5" w:rsidRDefault="00E730A5" w:rsidP="009A6521">
            <w:pPr>
              <w:rPr>
                <w:szCs w:val="24"/>
              </w:rPr>
            </w:pPr>
          </w:p>
          <w:p w14:paraId="3EECD9C4" w14:textId="77777777" w:rsidR="00E730A5" w:rsidRDefault="00E730A5" w:rsidP="009A6521">
            <w:pPr>
              <w:rPr>
                <w:szCs w:val="24"/>
              </w:rPr>
            </w:pPr>
          </w:p>
          <w:p w14:paraId="1F6AF70B" w14:textId="77777777" w:rsidR="00E730A5" w:rsidRDefault="00E730A5" w:rsidP="009A6521">
            <w:pPr>
              <w:rPr>
                <w:szCs w:val="24"/>
              </w:rPr>
            </w:pPr>
          </w:p>
          <w:p w14:paraId="6594155E" w14:textId="77777777" w:rsidR="00E730A5" w:rsidRDefault="00E730A5" w:rsidP="009A6521">
            <w:pPr>
              <w:rPr>
                <w:szCs w:val="24"/>
              </w:rPr>
            </w:pPr>
          </w:p>
        </w:tc>
        <w:tc>
          <w:tcPr>
            <w:tcW w:w="5395" w:type="dxa"/>
          </w:tcPr>
          <w:p w14:paraId="7D04B613" w14:textId="77777777" w:rsidR="00E730A5" w:rsidRDefault="00E730A5" w:rsidP="009A6521">
            <w:pPr>
              <w:rPr>
                <w:szCs w:val="24"/>
              </w:rPr>
            </w:pPr>
            <w:r>
              <w:rPr>
                <w:szCs w:val="24"/>
              </w:rPr>
              <w:t>Show your Objective Function and state your answer.</w:t>
            </w:r>
          </w:p>
        </w:tc>
      </w:tr>
    </w:tbl>
    <w:p w14:paraId="71B656E6" w14:textId="77777777" w:rsidR="00E730A5" w:rsidRDefault="00E730A5" w:rsidP="009F3406">
      <w:pPr>
        <w:ind w:firstLine="720"/>
        <w:rPr>
          <w:rFonts w:cs="Times"/>
        </w:rPr>
      </w:pPr>
    </w:p>
    <w:sectPr w:rsidR="00E730A5" w:rsidSect="00B42DD8"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frican">
    <w:altName w:val="Calibri"/>
    <w:charset w:val="00"/>
    <w:family w:val="auto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01F9B"/>
    <w:multiLevelType w:val="hybridMultilevel"/>
    <w:tmpl w:val="E6A83B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5A2ED6"/>
    <w:multiLevelType w:val="hybridMultilevel"/>
    <w:tmpl w:val="1AD83C9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B702265"/>
    <w:multiLevelType w:val="hybridMultilevel"/>
    <w:tmpl w:val="E6A83B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B337A8"/>
    <w:multiLevelType w:val="hybridMultilevel"/>
    <w:tmpl w:val="7DF456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F1430D"/>
    <w:multiLevelType w:val="hybridMultilevel"/>
    <w:tmpl w:val="50F89272"/>
    <w:lvl w:ilvl="0" w:tplc="299A7D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4A2DC3"/>
    <w:multiLevelType w:val="hybridMultilevel"/>
    <w:tmpl w:val="809446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C1A3FDC"/>
    <w:multiLevelType w:val="hybridMultilevel"/>
    <w:tmpl w:val="1A4EA5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758170B"/>
    <w:multiLevelType w:val="hybridMultilevel"/>
    <w:tmpl w:val="0A70B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095E43"/>
    <w:multiLevelType w:val="hybridMultilevel"/>
    <w:tmpl w:val="F98C2E7C"/>
    <w:lvl w:ilvl="0" w:tplc="DAE87B94">
      <w:start w:val="1"/>
      <w:numFmt w:val="decimal"/>
      <w:lvlText w:val="%1)"/>
      <w:lvlJc w:val="left"/>
      <w:pPr>
        <w:ind w:left="360" w:hanging="360"/>
      </w:pPr>
      <w:rPr>
        <w:rFonts w:ascii="African" w:hAnsi="African" w:hint="default"/>
        <w:b w:val="0"/>
        <w:i w:val="0"/>
        <w:caps w:val="0"/>
        <w:strike w:val="0"/>
        <w:dstrike w:val="0"/>
        <w:vanish w:val="0"/>
        <w:color w:val="000000" w:themeColor="text1"/>
        <w:sz w:val="20"/>
        <w:u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8FA008D"/>
    <w:multiLevelType w:val="hybridMultilevel"/>
    <w:tmpl w:val="40C8A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EF0B37"/>
    <w:multiLevelType w:val="hybridMultilevel"/>
    <w:tmpl w:val="ECA86F92"/>
    <w:lvl w:ilvl="0" w:tplc="99560520">
      <w:start w:val="4"/>
      <w:numFmt w:val="lowerLetter"/>
      <w:lvlText w:val="%1)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num w:numId="1">
    <w:abstractNumId w:val="7"/>
  </w:num>
  <w:num w:numId="2">
    <w:abstractNumId w:val="6"/>
  </w:num>
  <w:num w:numId="3">
    <w:abstractNumId w:val="2"/>
  </w:num>
  <w:num w:numId="4">
    <w:abstractNumId w:val="4"/>
  </w:num>
  <w:num w:numId="5">
    <w:abstractNumId w:val="10"/>
  </w:num>
  <w:num w:numId="6">
    <w:abstractNumId w:val="1"/>
  </w:num>
  <w:num w:numId="7">
    <w:abstractNumId w:val="0"/>
  </w:num>
  <w:num w:numId="8">
    <w:abstractNumId w:val="8"/>
  </w:num>
  <w:num w:numId="9">
    <w:abstractNumId w:val="5"/>
  </w:num>
  <w:num w:numId="10">
    <w:abstractNumId w:val="3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3"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40DE"/>
    <w:rsid w:val="00095B14"/>
    <w:rsid w:val="000C672B"/>
    <w:rsid w:val="001010FC"/>
    <w:rsid w:val="00117554"/>
    <w:rsid w:val="00137A9A"/>
    <w:rsid w:val="00193A4C"/>
    <w:rsid w:val="001B0EA9"/>
    <w:rsid w:val="00271D36"/>
    <w:rsid w:val="00313CDD"/>
    <w:rsid w:val="003B193D"/>
    <w:rsid w:val="003E2722"/>
    <w:rsid w:val="00440240"/>
    <w:rsid w:val="004D3EB2"/>
    <w:rsid w:val="00565CA9"/>
    <w:rsid w:val="00592E58"/>
    <w:rsid w:val="005B3D48"/>
    <w:rsid w:val="00603EAB"/>
    <w:rsid w:val="00637265"/>
    <w:rsid w:val="0064349F"/>
    <w:rsid w:val="00664F82"/>
    <w:rsid w:val="0067430A"/>
    <w:rsid w:val="00697EDC"/>
    <w:rsid w:val="006C26D2"/>
    <w:rsid w:val="007177C8"/>
    <w:rsid w:val="00785F03"/>
    <w:rsid w:val="008040DE"/>
    <w:rsid w:val="009432C3"/>
    <w:rsid w:val="00971034"/>
    <w:rsid w:val="00977E00"/>
    <w:rsid w:val="009F3406"/>
    <w:rsid w:val="009F36CC"/>
    <w:rsid w:val="00A00E99"/>
    <w:rsid w:val="00AB7BF8"/>
    <w:rsid w:val="00B42DD8"/>
    <w:rsid w:val="00B533E5"/>
    <w:rsid w:val="00B940B3"/>
    <w:rsid w:val="00BA7D38"/>
    <w:rsid w:val="00BE0124"/>
    <w:rsid w:val="00C9422D"/>
    <w:rsid w:val="00D10799"/>
    <w:rsid w:val="00D96324"/>
    <w:rsid w:val="00DF3DF1"/>
    <w:rsid w:val="00E118E1"/>
    <w:rsid w:val="00E61C69"/>
    <w:rsid w:val="00E730A5"/>
    <w:rsid w:val="00F0314A"/>
    <w:rsid w:val="00F54DED"/>
    <w:rsid w:val="00F60DE1"/>
    <w:rsid w:val="00F62050"/>
    <w:rsid w:val="00FA6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oNotEmbedSmartTags/>
  <w:decimalSymbol w:val="."/>
  <w:listSeparator w:val=","/>
  <w14:docId w14:val="66242EC9"/>
  <w15:docId w15:val="{60D2155B-90D0-4E42-B427-0D075C6038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0EA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B0E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0E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0EA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unhideWhenUsed/>
    <w:rsid w:val="00592E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emf"/><Relationship Id="rId18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emf"/><Relationship Id="rId23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6</Pages>
  <Words>521</Words>
  <Characters>315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Test</vt:lpstr>
    </vt:vector>
  </TitlesOfParts>
  <Company>WGSS</Company>
  <LinksUpToDate>false</LinksUpToDate>
  <CharactersWithSpaces>3665</CharactersWithSpaces>
  <SharedDoc>false</SharedDoc>
  <HLinks>
    <vt:vector size="36" baseType="variant">
      <vt:variant>
        <vt:i4>3473487</vt:i4>
      </vt:variant>
      <vt:variant>
        <vt:i4>2990</vt:i4>
      </vt:variant>
      <vt:variant>
        <vt:i4>1043</vt:i4>
      </vt:variant>
      <vt:variant>
        <vt:i4>1</vt:i4>
      </vt:variant>
      <vt:variant>
        <vt:lpwstr>Picture 6</vt:lpwstr>
      </vt:variant>
      <vt:variant>
        <vt:lpwstr/>
      </vt:variant>
      <vt:variant>
        <vt:i4>3276926</vt:i4>
      </vt:variant>
      <vt:variant>
        <vt:i4>24372</vt:i4>
      </vt:variant>
      <vt:variant>
        <vt:i4>1055</vt:i4>
      </vt:variant>
      <vt:variant>
        <vt:i4>1</vt:i4>
      </vt:variant>
      <vt:variant>
        <vt:lpwstr>Picture 11</vt:lpwstr>
      </vt:variant>
      <vt:variant>
        <vt:lpwstr/>
      </vt:variant>
      <vt:variant>
        <vt:i4>7274572</vt:i4>
      </vt:variant>
      <vt:variant>
        <vt:i4>-1</vt:i4>
      </vt:variant>
      <vt:variant>
        <vt:i4>1030</vt:i4>
      </vt:variant>
      <vt:variant>
        <vt:i4>1</vt:i4>
      </vt:variant>
      <vt:variant>
        <vt:lpwstr>10 by 10 grid</vt:lpwstr>
      </vt:variant>
      <vt:variant>
        <vt:lpwstr/>
      </vt:variant>
      <vt:variant>
        <vt:i4>7274572</vt:i4>
      </vt:variant>
      <vt:variant>
        <vt:i4>-1</vt:i4>
      </vt:variant>
      <vt:variant>
        <vt:i4>1033</vt:i4>
      </vt:variant>
      <vt:variant>
        <vt:i4>1</vt:i4>
      </vt:variant>
      <vt:variant>
        <vt:lpwstr>10 by 10 grid</vt:lpwstr>
      </vt:variant>
      <vt:variant>
        <vt:lpwstr/>
      </vt:variant>
      <vt:variant>
        <vt:i4>7274572</vt:i4>
      </vt:variant>
      <vt:variant>
        <vt:i4>-1</vt:i4>
      </vt:variant>
      <vt:variant>
        <vt:i4>1034</vt:i4>
      </vt:variant>
      <vt:variant>
        <vt:i4>1</vt:i4>
      </vt:variant>
      <vt:variant>
        <vt:lpwstr>10 by 10 grid</vt:lpwstr>
      </vt:variant>
      <vt:variant>
        <vt:lpwstr/>
      </vt:variant>
      <vt:variant>
        <vt:i4>7274572</vt:i4>
      </vt:variant>
      <vt:variant>
        <vt:i4>-1</vt:i4>
      </vt:variant>
      <vt:variant>
        <vt:i4>1035</vt:i4>
      </vt:variant>
      <vt:variant>
        <vt:i4>1</vt:i4>
      </vt:variant>
      <vt:variant>
        <vt:lpwstr>10 by 10 grid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est</dc:title>
  <dc:creator>Donna Sharkey</dc:creator>
  <cp:lastModifiedBy>Becker, Shona</cp:lastModifiedBy>
  <cp:revision>6</cp:revision>
  <cp:lastPrinted>2017-11-02T16:52:00Z</cp:lastPrinted>
  <dcterms:created xsi:type="dcterms:W3CDTF">2020-05-04T19:56:00Z</dcterms:created>
  <dcterms:modified xsi:type="dcterms:W3CDTF">2020-05-04T21:01:00Z</dcterms:modified>
</cp:coreProperties>
</file>